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w:rsidR="1B782B0E" w:rsidP="1B782B0E" w:rsidRDefault="1B782B0E" w14:paraId="56F9E17C" w14:textId="226C31E3">
      <w:pPr>
        <w:spacing w:after="240"/>
        <w:jc w:val="center"/>
        <w:rPr>
          <w:rFonts w:ascii="Times New Roman" w:hAnsi="Times New Roman" w:cs="Times New Roman"/>
          <w:b w:val="1"/>
          <w:bCs w:val="1"/>
          <w:sz w:val="28"/>
          <w:szCs w:val="28"/>
        </w:rPr>
      </w:pPr>
    </w:p>
    <w:p xmlns:wp14="http://schemas.microsoft.com/office/word/2010/wordml" w:rsidR="009919D6" w:rsidP="009919D6" w:rsidRDefault="009919D6" w14:paraId="4B6A6A91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АГАТОВИМІРНІ ВИПАДКОВІ </w:t>
      </w:r>
    </w:p>
    <w:p xmlns:wp14="http://schemas.microsoft.com/office/word/2010/wordml" w:rsidR="009919D6" w:rsidP="009919D6" w:rsidRDefault="009919D6" w14:paraId="23BD7B0E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ЕЛИЧИНИ (продовження)</w:t>
      </w:r>
    </w:p>
    <w:p xmlns:wp14="http://schemas.microsoft.com/office/word/2010/wordml" w:rsidRPr="002E005F" w:rsidR="009E3450" w:rsidP="009E3450" w:rsidRDefault="009E3450" w14:paraId="3129A56E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E00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Умовний закон розподілу двовимірної в.в. </w:t>
      </w:r>
      <w:r w:rsidRPr="002E005F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 w14:anchorId="16727DB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4.8pt;height:21pt" o:ole="" type="#_x0000_t75">
            <v:imagedata o:title="" r:id="rId6"/>
          </v:shape>
          <o:OLEObject Type="Embed" ProgID="Equation.DSMT4" ShapeID="_x0000_i1025" DrawAspect="Content" ObjectID="_1680554235" r:id="rId7"/>
        </w:object>
      </w:r>
      <w:r w:rsidRPr="002E00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(неперервний випадок)</w:t>
      </w:r>
    </w:p>
    <w:p xmlns:wp14="http://schemas.microsoft.com/office/word/2010/wordml" w:rsidR="009E3450" w:rsidP="009E3450" w:rsidRDefault="009E3450" w14:paraId="202F59FF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156DC3"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56DC3">
        <w:rPr>
          <w:rFonts w:ascii="Times New Roman" w:hAnsi="Times New Roman" w:cs="Times New Roman"/>
          <w:b/>
          <w:sz w:val="28"/>
          <w:szCs w:val="28"/>
          <w:lang w:val="uk-UA"/>
        </w:rPr>
        <w:t>Умовною функцією розподіл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  </w:t>
      </w:r>
      <w:r w:rsidRPr="00773B3C">
        <w:rPr>
          <w:position w:val="-10"/>
        </w:rPr>
        <w:object w:dxaOrig="220" w:dyaOrig="279" w14:anchorId="381E0DCE">
          <v:shape id="_x0000_i1026" style="width:10.8pt;height:13.8pt" o:ole="" type="#_x0000_t75">
            <v:imagedata o:title="" r:id="rId8"/>
          </v:shape>
          <o:OLEObject Type="Embed" ProgID="Equation.DSMT4" ShapeID="_x0000_i1026" DrawAspect="Content" ObjectID="_1680554236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а умови, що в.в. </w:t>
      </w:r>
      <w:r w:rsidRPr="00773B3C">
        <w:rPr>
          <w:position w:val="-10"/>
        </w:rPr>
        <w:object w:dxaOrig="220" w:dyaOrig="340" w14:anchorId="76F6BD42">
          <v:shape id="_x0000_i1027" style="width:10.8pt;height:17.4pt" o:ole="" type="#_x0000_t75">
            <v:imagedata o:title="" r:id="rId10"/>
          </v:shape>
          <o:OLEObject Type="Embed" ProgID="Equation.DSMT4" ShapeID="_x0000_i1027" DrawAspect="Content" ObjectID="_1680554237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набула значення  </w:t>
      </w:r>
      <w:r w:rsidRPr="00156DC3">
        <w:rPr>
          <w:position w:val="-6"/>
        </w:rPr>
        <w:object w:dxaOrig="220" w:dyaOrig="240" w14:anchorId="5CEB6B70">
          <v:shape id="_x0000_i1028" style="width:10.8pt;height:12pt" o:ole="" type="#_x0000_t75">
            <v:imagedata o:title="" r:id="rId12"/>
          </v:shape>
          <o:OLEObject Type="Embed" ProgID="Equation.DSMT4" ShapeID="_x0000_i1028" DrawAspect="Content" ObjectID="_1680554238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називається функція   </w:t>
      </w:r>
      <w:r w:rsidRPr="00156DC3">
        <w:rPr>
          <w:position w:val="-32"/>
        </w:rPr>
        <w:object w:dxaOrig="5420" w:dyaOrig="780" w14:anchorId="6C692D08">
          <v:shape id="_x0000_i1029" style="width:270.6pt;height:39pt" o:ole="" type="#_x0000_t75">
            <v:imagedata o:title="" r:id="rId14"/>
          </v:shape>
          <o:OLEObject Type="Embed" ProgID="Equation.DSMT4" ShapeID="_x0000_i1029" DrawAspect="Content" ObjectID="_1680554239" r:id="rId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</w:t>
      </w:r>
    </w:p>
    <w:p xmlns:wp14="http://schemas.microsoft.com/office/word/2010/wordml" w:rsidR="009E3450" w:rsidP="009E3450" w:rsidRDefault="009E3450" w14:paraId="52CD15D7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156DC3"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653F4">
        <w:rPr>
          <w:rFonts w:ascii="Times New Roman" w:hAnsi="Times New Roman" w:cs="Times New Roman"/>
          <w:b/>
          <w:sz w:val="28"/>
          <w:szCs w:val="28"/>
          <w:lang w:val="uk-UA"/>
        </w:rPr>
        <w:t>Умовною щільністю розподіл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 </w:t>
      </w:r>
      <w:r w:rsidRPr="00773B3C">
        <w:rPr>
          <w:position w:val="-10"/>
        </w:rPr>
        <w:object w:dxaOrig="220" w:dyaOrig="279" w14:anchorId="3FA21E01">
          <v:shape id="_x0000_i1030" style="width:10.8pt;height:13.8pt" o:ole="" type="#_x0000_t75">
            <v:imagedata o:title="" r:id="rId8"/>
          </v:shape>
          <o:OLEObject Type="Embed" ProgID="Equation.DSMT4" ShapeID="_x0000_i1030" DrawAspect="Content" ObjectID="_1680554240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а умови, що  </w:t>
      </w:r>
      <w:r w:rsidRPr="00773B3C">
        <w:rPr>
          <w:position w:val="-10"/>
        </w:rPr>
        <w:object w:dxaOrig="220" w:dyaOrig="340" w14:anchorId="3A727576">
          <v:shape id="_x0000_i1031" style="width:10.8pt;height:17.4pt" o:ole="" type="#_x0000_t75">
            <v:imagedata o:title="" r:id="rId10"/>
          </v:shape>
          <o:OLEObject Type="Embed" ProgID="Equation.DSMT4" ShapeID="_x0000_i1031" DrawAspect="Content" ObjectID="_1680554241" r:id="rId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абула значення </w:t>
      </w:r>
      <w:r w:rsidRPr="00156DC3">
        <w:rPr>
          <w:position w:val="-6"/>
        </w:rPr>
        <w:object w:dxaOrig="220" w:dyaOrig="240" w14:anchorId="468B52C4">
          <v:shape id="_x0000_i1032" style="width:10.8pt;height:12pt" o:ole="" type="#_x0000_t75">
            <v:imagedata o:title="" r:id="rId12"/>
          </v:shape>
          <o:OLEObject Type="Embed" ProgID="Equation.DSMT4" ShapeID="_x0000_i1032" DrawAspect="Content" ObjectID="_1680554242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називають функцію </w:t>
      </w:r>
    </w:p>
    <w:p xmlns:wp14="http://schemas.microsoft.com/office/word/2010/wordml" w:rsidR="009E3450" w:rsidP="009E3450" w:rsidRDefault="009E3450" w14:paraId="484571B2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56DC3">
        <w:rPr>
          <w:position w:val="-38"/>
        </w:rPr>
        <w:object w:dxaOrig="2480" w:dyaOrig="859" w14:anchorId="563728FF">
          <v:shape id="_x0000_i1033" style="width:123.6pt;height:43.2pt" o:ole="" type="#_x0000_t75">
            <v:imagedata o:title="" r:id="rId19"/>
          </v:shape>
          <o:OLEObject Type="Embed" ProgID="Equation.DSMT4" ShapeID="_x0000_i1033" DrawAspect="Content" ObjectID="_1680554243" r:id="rId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.</w:t>
      </w:r>
    </w:p>
    <w:p xmlns:wp14="http://schemas.microsoft.com/office/word/2010/wordml" w:rsidR="009E3450" w:rsidP="009E3450" w:rsidRDefault="009E3450" w14:paraId="136D189A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1653F4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773B3C">
        <w:rPr>
          <w:position w:val="-16"/>
        </w:rPr>
        <w:object w:dxaOrig="1100" w:dyaOrig="440" w14:anchorId="1855103E">
          <v:shape id="_x0000_i1034" style="width:54.6pt;height:22.2pt" o:ole="" type="#_x0000_t75">
            <v:imagedata o:title="" r:id="rId21"/>
          </v:shape>
          <o:OLEObject Type="Embed" ProgID="Equation.DSMT4" ShapeID="_x0000_i1034" DrawAspect="Content" ObjectID="_1680554244" r:id="rId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773B3C">
        <w:rPr>
          <w:position w:val="-16"/>
        </w:rPr>
        <w:object w:dxaOrig="1080" w:dyaOrig="440" w14:anchorId="24CE1CEC">
          <v:shape id="_x0000_i1035" style="width:54pt;height:22.2pt" o:ole="" type="#_x0000_t75">
            <v:imagedata o:title="" r:id="rId23"/>
          </v:shape>
          <o:OLEObject Type="Embed" ProgID="Equation.DSMT4" ShapeID="_x0000_i1035" DrawAspect="Content" ObjectID="_1680554245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визначаються аналогічно.</w:t>
      </w:r>
    </w:p>
    <w:p xmlns:wp14="http://schemas.microsoft.com/office/word/2010/wordml" w:rsidRPr="00B50963" w:rsidR="009E3450" w:rsidP="009E3450" w:rsidRDefault="009E3450" w14:paraId="67A6F2CF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50963">
        <w:rPr>
          <w:rFonts w:ascii="Times New Roman" w:hAnsi="Times New Roman" w:cs="Times New Roman"/>
          <w:b/>
          <w:sz w:val="28"/>
          <w:szCs w:val="28"/>
          <w:lang w:val="uk-UA"/>
        </w:rPr>
        <w:t>Незалежність компонент випадкового вектора</w:t>
      </w:r>
    </w:p>
    <w:p xmlns:wp14="http://schemas.microsoft.com/office/word/2010/wordml" w:rsidR="009E3450" w:rsidP="009E3450" w:rsidRDefault="009E3450" w14:paraId="2BBF21EE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B50963"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</w:t>
      </w:r>
      <w:r w:rsidR="007D44F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B3C" w:rsidR="007D44FA">
        <w:rPr>
          <w:position w:val="-10"/>
        </w:rPr>
        <w:object w:dxaOrig="220" w:dyaOrig="340" w14:anchorId="1D0F4544">
          <v:shape id="_x0000_i1036" style="width:10.8pt;height:17.4pt" o:ole="" type="#_x0000_t75">
            <v:imagedata o:title="" r:id="rId10"/>
          </v:shape>
          <o:OLEObject Type="Embed" ProgID="Equation.DSMT4" ShapeID="_x0000_i1036" DrawAspect="Content" ObjectID="_1680554246" r:id="rId25"/>
        </w:object>
      </w:r>
      <w:r w:rsidR="007D44FA"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 w:rsidRPr="00773B3C" w:rsidR="007D44FA">
        <w:rPr>
          <w:position w:val="-10"/>
        </w:rPr>
        <w:object w:dxaOrig="220" w:dyaOrig="279" w14:anchorId="763027E5">
          <v:shape id="_x0000_i1037" style="width:10.8pt;height:13.8pt" o:ole="" type="#_x0000_t75">
            <v:imagedata o:title="" r:id="rId8"/>
          </v:shape>
          <o:OLEObject Type="Embed" ProgID="Equation.DSMT4" ShapeID="_x0000_i1037" DrawAspect="Content" ObjectID="_1680554247" r:id="rId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незалежними, якщо   </w:t>
      </w:r>
    </w:p>
    <w:p xmlns:wp14="http://schemas.microsoft.com/office/word/2010/wordml" w:rsidR="009E3450" w:rsidP="009E3450" w:rsidRDefault="009E3450" w14:paraId="672A6659" wp14:textId="77777777">
      <w:pPr>
        <w:spacing w:after="240"/>
        <w:jc w:val="center"/>
        <w:rPr>
          <w:lang w:val="uk-UA"/>
        </w:rPr>
      </w:pPr>
      <w:r w:rsidRPr="00F62A84">
        <w:rPr>
          <w:position w:val="-16"/>
        </w:rPr>
        <w:object w:dxaOrig="2760" w:dyaOrig="420" w14:anchorId="08E2AD32">
          <v:shape id="_x0000_i1038" style="width:138.6pt;height:21pt" o:ole="" type="#_x0000_t75">
            <v:imagedata o:title="" r:id="rId27"/>
          </v:shape>
          <o:OLEObject Type="Embed" ProgID="Equation.DSMT4" ShapeID="_x0000_i1038" DrawAspect="Content" ObjectID="_1680554248" r:id="rId28"/>
        </w:object>
      </w:r>
    </w:p>
    <w:p xmlns:wp14="http://schemas.microsoft.com/office/word/2010/wordml" w:rsidRPr="00B50963" w:rsidR="009E3450" w:rsidP="009E3450" w:rsidRDefault="009E3450" w14:paraId="02614873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50963">
        <w:rPr>
          <w:position w:val="-16"/>
        </w:rPr>
        <w:object w:dxaOrig="4300" w:dyaOrig="460" w14:anchorId="43795B85">
          <v:shape id="_x0000_i1039" style="width:214.8pt;height:22.8pt" o:ole="" type="#_x0000_t75">
            <v:imagedata o:title="" r:id="rId29"/>
          </v:shape>
          <o:OLEObject Type="Embed" ProgID="Equation.DSMT4" ShapeID="_x0000_i1039" DrawAspect="Content" ObjectID="_1680554249" r:id="rId30"/>
        </w:object>
      </w:r>
      <w:r>
        <w:rPr>
          <w:lang w:val="uk-UA"/>
        </w:rPr>
        <w:t>.</w:t>
      </w:r>
    </w:p>
    <w:p xmlns:wp14="http://schemas.microsoft.com/office/word/2010/wordml" w:rsidR="009E3450" w:rsidP="009E3450" w:rsidRDefault="009E3450" w14:paraId="3BE6EBA6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50963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що </w:t>
      </w:r>
      <w:r w:rsidRPr="002E005F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 w14:anchorId="2AA59E7F">
          <v:shape id="_x0000_i1040" style="width:34.8pt;height:21pt" o:ole="" type="#_x0000_t75">
            <v:imagedata o:title="" r:id="rId6"/>
          </v:shape>
          <o:OLEObject Type="Embed" ProgID="Equation.DSMT4" ShapeID="_x0000_i1040" DrawAspect="Content" ObjectID="_1680554250" r:id="rId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искретний випадковий вектор, то незалежність в.в.  </w:t>
      </w:r>
      <w:r w:rsidRPr="00773B3C">
        <w:rPr>
          <w:position w:val="-10"/>
        </w:rPr>
        <w:object w:dxaOrig="220" w:dyaOrig="340" w14:anchorId="03803C0F">
          <v:shape id="_x0000_i1041" style="width:10.8pt;height:17.4pt" o:ole="" type="#_x0000_t75">
            <v:imagedata o:title="" r:id="rId10"/>
          </v:shape>
          <o:OLEObject Type="Embed" ProgID="Equation.DSMT4" ShapeID="_x0000_i1041" DrawAspect="Content" ObjectID="_1680554251" r:id="rId3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773B3C">
        <w:rPr>
          <w:position w:val="-10"/>
        </w:rPr>
        <w:object w:dxaOrig="220" w:dyaOrig="279" w14:anchorId="5E39DD65">
          <v:shape id="_x0000_i1042" style="width:10.8pt;height:13.8pt" o:ole="" type="#_x0000_t75">
            <v:imagedata o:title="" r:id="rId8"/>
          </v:shape>
          <o:OLEObject Type="Embed" ProgID="Equation.DSMT4" ShapeID="_x0000_i1042" DrawAspect="Content" ObjectID="_1680554252" r:id="rId33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а наступному співвідношенню: </w:t>
      </w:r>
    </w:p>
    <w:p xmlns:wp14="http://schemas.microsoft.com/office/word/2010/wordml" w:rsidRPr="00B50963" w:rsidR="009E3450" w:rsidP="009E3450" w:rsidRDefault="009E3450" w14:paraId="0A37501D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50963">
        <w:rPr>
          <w:position w:val="-18"/>
        </w:rPr>
        <w:object w:dxaOrig="4500" w:dyaOrig="499" w14:anchorId="64BC51D7">
          <v:shape id="_x0000_i1043" style="width:225pt;height:24.6pt" o:ole="" type="#_x0000_t75">
            <v:imagedata o:title="" r:id="rId34"/>
          </v:shape>
          <o:OLEObject Type="Embed" ProgID="Equation.DSMT4" ShapeID="_x0000_i1043" DrawAspect="Content" ObjectID="_1680554253" r:id="rId35"/>
        </w:object>
      </w:r>
    </w:p>
    <w:p xmlns:wp14="http://schemas.microsoft.com/office/word/2010/wordml" w:rsidR="009E3450" w:rsidP="009E3450" w:rsidRDefault="009E3450" w14:paraId="6A956160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всіх можливих значень  </w:t>
      </w:r>
      <w:r w:rsidRPr="00773B3C">
        <w:rPr>
          <w:position w:val="-10"/>
        </w:rPr>
        <w:object w:dxaOrig="220" w:dyaOrig="340" w14:anchorId="0286FDFF">
          <v:shape id="_x0000_i1044" style="width:10.8pt;height:17.4pt" o:ole="" type="#_x0000_t75">
            <v:imagedata o:title="" r:id="rId10"/>
          </v:shape>
          <o:OLEObject Type="Embed" ProgID="Equation.DSMT4" ShapeID="_x0000_i1044" DrawAspect="Content" ObjectID="_1680554254" r:id="rId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 w:rsidRPr="00773B3C">
        <w:rPr>
          <w:position w:val="-10"/>
        </w:rPr>
        <w:object w:dxaOrig="220" w:dyaOrig="279" w14:anchorId="42ED57FD">
          <v:shape id="_x0000_i1045" style="width:10.8pt;height:13.8pt" o:ole="" type="#_x0000_t75">
            <v:imagedata o:title="" r:id="rId8"/>
          </v:shape>
          <o:OLEObject Type="Embed" ProgID="Equation.DSMT4" ShapeID="_x0000_i1045" DrawAspect="Content" ObjectID="_1680554255" r:id="rId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 </w:t>
      </w:r>
    </w:p>
    <w:p xmlns:wp14="http://schemas.microsoft.com/office/word/2010/wordml" w:rsidR="009E3450" w:rsidP="009E3450" w:rsidRDefault="009E3450" w14:paraId="5BB73BEB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Якщо  </w:t>
      </w:r>
      <w:r w:rsidRPr="002E005F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 w14:anchorId="2324F854">
          <v:shape id="_x0000_i1046" style="width:34.8pt;height:21pt" o:ole="" type="#_x0000_t75">
            <v:imagedata o:title="" r:id="rId6"/>
          </v:shape>
          <o:OLEObject Type="Embed" ProgID="Equation.DSMT4" ShapeID="_x0000_i1046" DrawAspect="Content" ObjectID="_1680554256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еперервний випадковий вектор, то незалежність в.в.   </w:t>
      </w:r>
      <w:r w:rsidRPr="00773B3C">
        <w:rPr>
          <w:position w:val="-10"/>
        </w:rPr>
        <w:object w:dxaOrig="220" w:dyaOrig="340" w14:anchorId="44B1C23A">
          <v:shape id="_x0000_i1047" style="width:10.8pt;height:17.4pt" o:ole="" type="#_x0000_t75">
            <v:imagedata o:title="" r:id="rId10"/>
          </v:shape>
          <o:OLEObject Type="Embed" ProgID="Equation.DSMT4" ShapeID="_x0000_i1047" DrawAspect="Content" ObjectID="_1680554257" r:id="rId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Pr="00773B3C">
        <w:rPr>
          <w:position w:val="-10"/>
        </w:rPr>
        <w:object w:dxaOrig="220" w:dyaOrig="279" w14:anchorId="573D2B52">
          <v:shape id="_x0000_i1048" style="width:10.8pt;height:13.8pt" o:ole="" type="#_x0000_t75">
            <v:imagedata o:title="" r:id="rId8"/>
          </v:shape>
          <o:OLEObject Type="Embed" ProgID="Equation.DSMT4" ShapeID="_x0000_i1048" DrawAspect="Content" ObjectID="_1680554258" r:id="rId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івносильна наступному співвідношенню:    </w:t>
      </w:r>
    </w:p>
    <w:p xmlns:wp14="http://schemas.microsoft.com/office/word/2010/wordml" w:rsidR="00566B90" w:rsidP="00566B90" w:rsidRDefault="009E3450" w14:paraId="77D63B4E" wp14:textId="77777777">
      <w:pPr>
        <w:spacing w:after="240"/>
        <w:jc w:val="center"/>
        <w:rPr>
          <w:lang w:val="uk-UA"/>
        </w:rPr>
      </w:pPr>
      <w:r w:rsidRPr="00F62A84">
        <w:rPr>
          <w:position w:val="-16"/>
        </w:rPr>
        <w:object w:dxaOrig="2720" w:dyaOrig="420" w14:anchorId="560DA2E8">
          <v:shape id="_x0000_i1049" style="width:136.2pt;height:21pt" o:ole="" type="#_x0000_t75">
            <v:imagedata o:title="" r:id="rId41"/>
          </v:shape>
          <o:OLEObject Type="Embed" ProgID="Equation.DSMT4" ShapeID="_x0000_i1049" DrawAspect="Content" ObjectID="_1680554259" r:id="rId42"/>
        </w:object>
      </w:r>
      <w:r>
        <w:rPr>
          <w:lang w:val="uk-UA"/>
        </w:rPr>
        <w:t>.</w:t>
      </w:r>
    </w:p>
    <w:p xmlns:wp14="http://schemas.microsoft.com/office/word/2010/wordml" w:rsidRPr="00566B90" w:rsidR="009E3450" w:rsidP="00566B90" w:rsidRDefault="009E3450" w14:paraId="5D7E2300" wp14:textId="77777777">
      <w:pPr>
        <w:spacing w:after="240"/>
        <w:jc w:val="center"/>
        <w:rPr>
          <w:lang w:val="uk-UA"/>
        </w:rPr>
      </w:pPr>
      <w:r w:rsidRPr="0013244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уваження.</w:t>
      </w:r>
      <w:r w:rsidRPr="00132448">
        <w:rPr>
          <w:rFonts w:ascii="Times New Roman" w:hAnsi="Times New Roman" w:cs="Times New Roman"/>
          <w:sz w:val="28"/>
          <w:szCs w:val="28"/>
          <w:lang w:val="uk-UA"/>
        </w:rPr>
        <w:t xml:space="preserve"> Якщо задана щільність сумісного розподілу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0750BBF0">
          <v:shape id="_x0000_i1050" style="width:10.8pt;height:17.4pt" o:ole="" type="#_x0000_t75">
            <v:imagedata o:title="" r:id="rId10"/>
          </v:shape>
          <o:OLEObject Type="Embed" ProgID="Equation.DSMT4" ShapeID="_x0000_i1050" DrawAspect="Content" ObjectID="_1680554260" r:id="rId43"/>
        </w:object>
      </w:r>
      <w:r w:rsidRPr="00132448"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7225403">
          <v:shape id="_x0000_i1051" style="width:10.8pt;height:13.8pt" o:ole="" type="#_x0000_t75">
            <v:imagedata o:title="" r:id="rId8"/>
          </v:shape>
          <o:OLEObject Type="Embed" ProgID="Equation.DSMT4" ShapeID="_x0000_i1051" DrawAspect="Content" ObjectID="_1680554261" r:id="rId44"/>
        </w:object>
      </w:r>
      <w:r w:rsidRPr="00132448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132448">
        <w:rPr>
          <w:rFonts w:ascii="Times New Roman" w:hAnsi="Times New Roman" w:cs="Times New Roman"/>
          <w:position w:val="-16"/>
          <w:sz w:val="28"/>
          <w:szCs w:val="28"/>
        </w:rPr>
        <w:object w:dxaOrig="1140" w:dyaOrig="420" w14:anchorId="7934EB50">
          <v:shape id="_x0000_i1052" style="width:57pt;height:21pt" o:ole="" type="#_x0000_t75">
            <v:imagedata o:title="" r:id="rId45"/>
          </v:shape>
          <o:OLEObject Type="Embed" ProgID="Equation.DSMT4" ShapeID="_x0000_i1052" DrawAspect="Content" ObjectID="_1680554262" r:id="rId46"/>
        </w:object>
      </w:r>
      <w:r w:rsidRPr="00132448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132448">
        <w:rPr>
          <w:rFonts w:ascii="Times New Roman" w:hAnsi="Times New Roman" w:cs="Times New Roman"/>
          <w:position w:val="-16"/>
          <w:sz w:val="28"/>
          <w:szCs w:val="28"/>
        </w:rPr>
        <w:object w:dxaOrig="700" w:dyaOrig="420" w14:anchorId="7CE0CD18">
          <v:shape id="_x0000_i1053" style="width:35.4pt;height:21pt" o:ole="" type="#_x0000_t75">
            <v:imagedata o:title="" r:id="rId47"/>
          </v:shape>
          <o:OLEObject Type="Embed" ProgID="Equation.DSMT4" ShapeID="_x0000_i1053" DrawAspect="Content" ObjectID="_1680554263" r:id="rId48"/>
        </w:object>
      </w:r>
      <w:r w:rsidRPr="0013244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132448">
        <w:rPr>
          <w:rFonts w:ascii="Times New Roman" w:hAnsi="Times New Roman" w:cs="Times New Roman"/>
          <w:position w:val="-16"/>
          <w:sz w:val="28"/>
          <w:szCs w:val="28"/>
        </w:rPr>
        <w:object w:dxaOrig="720" w:dyaOrig="420" w14:anchorId="5B3A5E70">
          <v:shape id="_x0000_i1054" style="width:36pt;height:21pt" o:ole="" type="#_x0000_t75">
            <v:imagedata o:title="" r:id="rId49"/>
          </v:shape>
          <o:OLEObject Type="Embed" ProgID="Equation.DSMT4" ShapeID="_x0000_i1054" DrawAspect="Content" ObjectID="_1680554264" r:id="rId50"/>
        </w:object>
      </w:r>
      <w:r w:rsidRPr="00132448">
        <w:rPr>
          <w:rFonts w:ascii="Times New Roman" w:hAnsi="Times New Roman" w:cs="Times New Roman"/>
          <w:sz w:val="28"/>
          <w:szCs w:val="28"/>
          <w:lang w:val="uk-UA"/>
        </w:rPr>
        <w:t xml:space="preserve"> знаходяться з співвідношень:</w:t>
      </w:r>
    </w:p>
    <w:p xmlns:wp14="http://schemas.microsoft.com/office/word/2010/wordml" w:rsidR="009E3450" w:rsidP="009E3450" w:rsidRDefault="009E3450" w14:paraId="769BC531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32448">
        <w:rPr>
          <w:rFonts w:ascii="Times New Roman" w:hAnsi="Times New Roman" w:cs="Times New Roman"/>
          <w:position w:val="-38"/>
          <w:sz w:val="28"/>
          <w:szCs w:val="28"/>
        </w:rPr>
        <w:object w:dxaOrig="2620" w:dyaOrig="900" w14:anchorId="66EAE134">
          <v:shape id="_x0000_i1055" style="width:130.8pt;height:45pt" o:ole="" type="#_x0000_t75">
            <v:imagedata o:title="" r:id="rId51"/>
          </v:shape>
          <o:OLEObject Type="Embed" ProgID="Equation.DSMT4" ShapeID="_x0000_i1055" DrawAspect="Content" ObjectID="_1680554265" r:id="rId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 </w:t>
      </w:r>
      <w:r w:rsidRPr="00132448">
        <w:rPr>
          <w:rFonts w:ascii="Times New Roman" w:hAnsi="Times New Roman" w:cs="Times New Roman"/>
          <w:position w:val="-38"/>
          <w:sz w:val="28"/>
          <w:szCs w:val="28"/>
        </w:rPr>
        <w:object w:dxaOrig="2640" w:dyaOrig="900" w14:anchorId="47F4A3BE">
          <v:shape id="_x0000_i1056" style="width:132pt;height:45pt" o:ole="" type="#_x0000_t75">
            <v:imagedata o:title="" r:id="rId53"/>
          </v:shape>
          <o:OLEObject Type="Embed" ProgID="Equation.DSMT4" ShapeID="_x0000_i1056" DrawAspect="Content" ObjectID="_1680554266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9E3450" w:rsidP="009E3450" w:rsidRDefault="009E3450" w14:paraId="50F07C39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32448">
        <w:rPr>
          <w:rFonts w:ascii="Times New Roman" w:hAnsi="Times New Roman" w:cs="Times New Roman"/>
          <w:b/>
          <w:sz w:val="28"/>
          <w:szCs w:val="28"/>
          <w:lang w:val="uk-UA"/>
        </w:rPr>
        <w:t>Приклади</w:t>
      </w:r>
    </w:p>
    <w:p xmlns:wp14="http://schemas.microsoft.com/office/word/2010/wordml" w:rsidR="00110F57" w:rsidP="00110F57" w:rsidRDefault="00110F57" w14:paraId="5ABD6354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1. </w:t>
      </w:r>
      <w:r w:rsidRPr="00110F57">
        <w:rPr>
          <w:rFonts w:ascii="Times New Roman" w:hAnsi="Times New Roman" w:cs="Times New Roman"/>
          <w:sz w:val="28"/>
          <w:szCs w:val="28"/>
          <w:lang w:val="uk-UA"/>
        </w:rPr>
        <w:t>Двовимірна в.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2E005F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 w14:anchorId="0A33A27D">
          <v:shape id="_x0000_i1057" style="width:34.8pt;height:21pt" o:ole="" type="#_x0000_t75">
            <v:imagedata o:title="" r:id="rId6"/>
          </v:shape>
          <o:OLEObject Type="Embed" ProgID="Equation.DSMT4" ShapeID="_x0000_i1057" DrawAspect="Content" ObjectID="_1680554267" r:id="rId5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задана щільністю</w:t>
      </w:r>
    </w:p>
    <w:p xmlns:wp14="http://schemas.microsoft.com/office/word/2010/wordml" w:rsidR="00110F57" w:rsidP="00110F57" w:rsidRDefault="00110F57" w14:paraId="5DAB6C7B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10F57">
        <w:rPr>
          <w:position w:val="-56"/>
        </w:rPr>
        <w:object w:dxaOrig="4480" w:dyaOrig="1260" w14:anchorId="259AC64F">
          <v:shape id="_x0000_i1058" style="width:224.4pt;height:62.4pt" o:ole="" type="#_x0000_t75">
            <v:imagedata o:title="" r:id="rId56"/>
          </v:shape>
          <o:OLEObject Type="Embed" ProgID="Equation.DSMT4" ShapeID="_x0000_i1058" DrawAspect="Content" ObjectID="_1680554268" r:id="rId57"/>
        </w:object>
      </w:r>
    </w:p>
    <w:p xmlns:wp14="http://schemas.microsoft.com/office/word/2010/wordml" w:rsidR="00110F57" w:rsidP="00110F57" w:rsidRDefault="00110F57" w14:paraId="21CD983A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Знайти умовні щільності розподілу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47C30705">
          <v:shape id="_x0000_i1059" style="width:10.8pt;height:17.4pt" o:ole="" type="#_x0000_t75">
            <v:imagedata o:title="" r:id="rId10"/>
          </v:shape>
          <o:OLEObject Type="Embed" ProgID="Equation.DSMT4" ShapeID="_x0000_i1059" DrawAspect="Content" ObjectID="_1680554269" r:id="rId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0B6BE53">
          <v:shape id="_x0000_i1060" style="width:10.8pt;height:13.8pt" o:ole="" type="#_x0000_t75">
            <v:imagedata o:title="" r:id="rId8"/>
          </v:shape>
          <o:OLEObject Type="Embed" ProgID="Equation.DSMT4" ShapeID="_x0000_i1060" DrawAspect="Content" ObjectID="_1680554270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 Чи є  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191AB1D3">
          <v:shape id="_x0000_i1061" style="width:10.8pt;height:17.4pt" o:ole="" type="#_x0000_t75">
            <v:imagedata o:title="" r:id="rId10"/>
          </v:shape>
          <o:OLEObject Type="Embed" ProgID="Equation.DSMT4" ShapeID="_x0000_i1061" DrawAspect="Content" ObjectID="_1680554271" r:id="rId6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13F24A1E">
          <v:shape id="_x0000_i1062" style="width:10.8pt;height:13.8pt" o:ole="" type="#_x0000_t75">
            <v:imagedata o:title="" r:id="rId8"/>
          </v:shape>
          <o:OLEObject Type="Embed" ProgID="Equation.DSMT4" ShapeID="_x0000_i1062" DrawAspect="Content" ObjectID="_1680554272" r:id="rId6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незалежними?</w:t>
      </w:r>
    </w:p>
    <w:p xmlns:wp14="http://schemas.microsoft.com/office/word/2010/wordml" w:rsidR="00F11894" w:rsidP="00110F57" w:rsidRDefault="00110F57" w14:paraId="040EE287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110F57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110F57"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ожина     </w:t>
      </w:r>
      <w:r w:rsidRPr="002F42C1" w:rsidR="00F11894">
        <w:rPr>
          <w:position w:val="-10"/>
        </w:rPr>
        <w:object w:dxaOrig="1420" w:dyaOrig="420" w14:anchorId="4A9DC6F8">
          <v:shape id="_x0000_i1063" style="width:70.8pt;height:21pt" o:ole="" type="#_x0000_t75">
            <v:imagedata o:title="" r:id="rId62"/>
          </v:shape>
          <o:OLEObject Type="Embed" ProgID="Equation.DSMT4" ShapeID="_x0000_i1063" DrawAspect="Content" ObjectID="_1680554273" r:id="rId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задає круг радіуса   </w:t>
      </w:r>
      <w:r w:rsidRPr="002F42C1" w:rsidR="00F11894">
        <w:rPr>
          <w:position w:val="-4"/>
        </w:rPr>
        <w:object w:dxaOrig="200" w:dyaOrig="220" w14:anchorId="755329C3">
          <v:shape id="_x0000_i1064" style="width:10.2pt;height:10.8pt" o:ole="" type="#_x0000_t75">
            <v:imagedata o:title="" r:id="rId64"/>
          </v:shape>
          <o:OLEObject Type="Embed" ProgID="Equation.DSMT4" ShapeID="_x0000_i1064" DrawAspect="Content" ObjectID="_1680554274" r:id="rId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початку координат</w: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. В кожній точці цього круга  щільність розподілу   </w:t>
      </w:r>
      <w:r w:rsidRPr="002F42C1" w:rsidR="00F11894">
        <w:rPr>
          <w:position w:val="-16"/>
        </w:rPr>
        <w:object w:dxaOrig="1140" w:dyaOrig="420" w14:anchorId="27D2AD57">
          <v:shape id="_x0000_i1065" style="width:57pt;height:21pt" o:ole="" type="#_x0000_t75">
            <v:imagedata o:title="" r:id="rId66"/>
          </v:shape>
          <o:OLEObject Type="Embed" ProgID="Equation.DSMT4" ShapeID="_x0000_i1065" DrawAspect="Content" ObjectID="_1680554275" r:id="rId67"/>
        </w:objec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   постійна і дорівнює    </w:t>
      </w:r>
      <w:r w:rsidRPr="002F42C1" w:rsidR="00F11894">
        <w:rPr>
          <w:position w:val="-30"/>
        </w:rPr>
        <w:object w:dxaOrig="540" w:dyaOrig="740" w14:anchorId="7D71BCD6">
          <v:shape id="_x0000_i1066" style="width:27pt;height:37.2pt" o:ole="" type="#_x0000_t75">
            <v:imagedata o:title="" r:id="rId68"/>
          </v:shape>
          <o:OLEObject Type="Embed" ProgID="Equation.DSMT4" ShapeID="_x0000_i1066" DrawAspect="Content" ObjectID="_1680554276" r:id="rId69"/>
        </w:objec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, де   </w:t>
      </w:r>
      <w:r w:rsidRPr="002F42C1" w:rsidR="00F11894">
        <w:rPr>
          <w:position w:val="-6"/>
        </w:rPr>
        <w:object w:dxaOrig="480" w:dyaOrig="380" w14:anchorId="12DC3AA5">
          <v:shape id="_x0000_i1067" style="width:24pt;height:19.2pt" o:ole="" type="#_x0000_t75">
            <v:imagedata o:title="" r:id="rId70"/>
          </v:shape>
          <o:OLEObject Type="Embed" ProgID="Equation.DSMT4" ShapeID="_x0000_i1067" DrawAspect="Content" ObjectID="_1680554277" r:id="rId71"/>
        </w:objec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9C61CB">
        <w:rPr>
          <w:rFonts w:ascii="Symbol" w:hAnsi="Symbol" w:eastAsia="Symbol" w:cs="Symbol"/>
          <w:sz w:val="28"/>
          <w:szCs w:val="28"/>
          <w:lang w:val="uk-UA"/>
        </w:rPr>
        <w:t>-</w: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площа круга. Тобто маємо двовимірний рівномірний розподіл в крузі радіуса  </w:t>
      </w:r>
      <w:r w:rsidRPr="002F42C1" w:rsidR="00F11894">
        <w:rPr>
          <w:position w:val="-4"/>
        </w:rPr>
        <w:object w:dxaOrig="200" w:dyaOrig="220" w14:anchorId="5B872BDE">
          <v:shape id="_x0000_i1068" style="width:10.2pt;height:10.8pt" o:ole="" type="#_x0000_t75">
            <v:imagedata o:title="" r:id="rId64"/>
          </v:shape>
          <o:OLEObject Type="Embed" ProgID="Equation.DSMT4" ShapeID="_x0000_i1068" DrawAspect="Content" ObjectID="_1680554278" r:id="rId72"/>
        </w:objec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   (мал.1).</w:t>
      </w:r>
    </w:p>
    <w:p xmlns:wp14="http://schemas.microsoft.com/office/word/2010/wordml" w:rsidR="00F11894" w:rsidP="00DB32D5" w:rsidRDefault="00F11894" w14:paraId="02EB378F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="00F11894">
        <w:drawing>
          <wp:inline xmlns:wp14="http://schemas.microsoft.com/office/word/2010/wordprocessingDrawing" wp14:editId="3112B6F8" wp14:anchorId="3DE7D580">
            <wp:extent cx="2354580" cy="1615125"/>
            <wp:effectExtent l="0" t="0" r="7620" b="4445"/>
            <wp:docPr id="9" name="Рисунок 9" descr="C:\Users\Надежда\Documents\Scanned Documents\фр7.jpe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9"/>
                    <pic:cNvPicPr/>
                  </pic:nvPicPr>
                  <pic:blipFill>
                    <a:blip r:embed="R7556990b8e2e4869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354580" cy="161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32D5">
        <w:drawing>
          <wp:inline xmlns:wp14="http://schemas.microsoft.com/office/word/2010/wordprocessingDrawing" wp14:editId="16818F76" wp14:anchorId="29D34836">
            <wp:extent cx="2324100" cy="1937670"/>
            <wp:effectExtent l="0" t="0" r="0" b="5715"/>
            <wp:docPr id="11" name="Рисунок 11" descr="C:\Users\Надежда\Documents\Scanned Documents\фр8.jpe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1"/>
                    <pic:cNvPicPr/>
                  </pic:nvPicPr>
                  <pic:blipFill>
                    <a:blip r:embed="Rcb108499e2b643c4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324100" cy="193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DB32D5" w:rsidR="00110F57" w:rsidP="00110F57" w:rsidRDefault="009C61CB" w14:paraId="69DD162C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Мал. 1                                             Мал. 2                               </w:t>
      </w:r>
      <w:r w:rsidR="007D44FA"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Графік функції   </w:t>
      </w:r>
      <w:r w:rsidRPr="002F42C1" w:rsidR="00F11894">
        <w:rPr>
          <w:position w:val="-16"/>
        </w:rPr>
        <w:object w:dxaOrig="1560" w:dyaOrig="420" w14:anchorId="025CB752">
          <v:shape id="_x0000_i1069" style="width:78pt;height:21pt" o:ole="" type="#_x0000_t75">
            <v:imagedata o:title="" r:id="rId75"/>
          </v:shape>
          <o:OLEObject Type="Embed" ProgID="Equation.DSMT4" ShapeID="_x0000_i1069" DrawAspect="Content" ObjectID="_1680554279" r:id="rId76"/>
        </w:objec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   має вигляд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зображений на мал. 2 , де  </w:t>
      </w:r>
      <w:r w:rsidRPr="002F42C1" w:rsidR="00DB32D5">
        <w:rPr>
          <w:position w:val="-30"/>
        </w:rPr>
        <w:object w:dxaOrig="940" w:dyaOrig="740" w14:anchorId="6A210B0C">
          <v:shape id="_x0000_i1070" style="width:46.8pt;height:37.2pt" o:ole="" type="#_x0000_t75">
            <v:imagedata o:title="" r:id="rId77"/>
          </v:shape>
          <o:OLEObject Type="Embed" ProgID="Equation.DSMT4" ShapeID="_x0000_i1070" DrawAspect="Content" ObjectID="_1680554280" r:id="rId78"/>
        </w:objec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. Для знаходження </w:t>
      </w:r>
      <w:r w:rsidRPr="00DB32D5" w:rsidR="00DB32D5">
        <w:rPr>
          <w:rFonts w:ascii="Times New Roman" w:hAnsi="Times New Roman" w:cs="Times New Roman"/>
          <w:position w:val="-16"/>
          <w:sz w:val="28"/>
          <w:szCs w:val="28"/>
        </w:rPr>
        <w:object w:dxaOrig="1080" w:dyaOrig="440" w14:anchorId="0BEF2DFA">
          <v:shape id="_x0000_i1071" style="width:54pt;height:22.2pt" o:ole="" type="#_x0000_t75">
            <v:imagedata o:title="" r:id="rId23"/>
          </v:shape>
          <o:OLEObject Type="Embed" ProgID="Equation.DSMT4" ShapeID="_x0000_i1071" DrawAspect="Content" ObjectID="_1680554281" r:id="rId79"/>
        </w:object>
      </w:r>
      <w:r w:rsidRPr="00DB32D5" w:rsidR="00DB32D5">
        <w:rPr>
          <w:rFonts w:ascii="Times New Roman" w:hAnsi="Times New Roman" w:cs="Times New Roman"/>
          <w:sz w:val="28"/>
          <w:szCs w:val="28"/>
          <w:lang w:val="uk-UA"/>
        </w:rPr>
        <w:t xml:space="preserve"> використаємо вираз  </w:t>
      </w:r>
      <w:r w:rsidR="00DB32D5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DB32D5" w:rsidR="00DB32D5">
        <w:rPr>
          <w:rFonts w:ascii="Times New Roman" w:hAnsi="Times New Roman" w:cs="Times New Roman"/>
          <w:position w:val="-38"/>
          <w:sz w:val="28"/>
          <w:szCs w:val="28"/>
        </w:rPr>
        <w:object w:dxaOrig="2480" w:dyaOrig="859" w14:anchorId="40D1C144">
          <v:shape id="_x0000_i1072" style="width:123.6pt;height:43.2pt" o:ole="" type="#_x0000_t75">
            <v:imagedata o:title="" r:id="rId80"/>
          </v:shape>
          <o:OLEObject Type="Embed" ProgID="Equation.DSMT4" ShapeID="_x0000_i1072" DrawAspect="Content" ObjectID="_1680554282" r:id="rId81"/>
        </w:object>
      </w:r>
      <w:r w:rsidRPr="00DB32D5" w:rsidR="00DB32D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9C61CB" w:rsidP="00110F57" w:rsidRDefault="009C61CB" w14:paraId="6A05A809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Pr="001355F4" w:rsidR="009C61CB" w:rsidP="00110F57" w:rsidRDefault="009C61CB" w14:paraId="124421C3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Залишається знайти </w:t>
      </w:r>
      <w:r w:rsidRPr="002F42C1" w:rsidR="001355F4">
        <w:rPr>
          <w:position w:val="-16"/>
        </w:rPr>
        <w:object w:dxaOrig="720" w:dyaOrig="420" w14:anchorId="6DAC9006">
          <v:shape id="_x0000_i1073" style="width:36pt;height:21pt" o:ole="" type="#_x0000_t75">
            <v:imagedata o:title="" r:id="rId82"/>
          </v:shape>
          <o:OLEObject Type="Embed" ProgID="Equation.DSMT4" ShapeID="_x0000_i1073" DrawAspect="Content" ObjectID="_1680554283" r:id="rId83"/>
        </w:object>
      </w:r>
      <w:r w:rsidR="001355F4">
        <w:rPr>
          <w:lang w:val="uk-UA"/>
        </w:rPr>
        <w:t>:</w:t>
      </w:r>
    </w:p>
    <w:p xmlns:wp14="http://schemas.microsoft.com/office/word/2010/wordml" w:rsidR="009C61CB" w:rsidP="00110F57" w:rsidRDefault="001355F4" w14:paraId="54F9AE05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1355F4">
        <w:rPr>
          <w:position w:val="-50"/>
        </w:rPr>
        <w:object w:dxaOrig="6380" w:dyaOrig="1140" w14:anchorId="5BEB53DF">
          <v:shape id="_x0000_i1074" style="width:319.2pt;height:57pt" o:ole="" type="#_x0000_t75">
            <v:imagedata o:title="" r:id="rId84"/>
          </v:shape>
          <o:OLEObject Type="Embed" ProgID="Equation.DSMT4" ShapeID="_x0000_i1074" DrawAspect="Content" ObjectID="_1680554284" r:id="rId85"/>
        </w:object>
      </w:r>
    </w:p>
    <w:p xmlns:wp14="http://schemas.microsoft.com/office/word/2010/wordml" w:rsidR="009C61CB" w:rsidP="00110F57" w:rsidRDefault="009C61CB" w14:paraId="16F936FC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xmlns:wp14="http://schemas.microsoft.com/office/word/2010/wordml" w:rsidR="009C61CB" w:rsidP="001355F4" w:rsidRDefault="001355F4" w14:paraId="5A39BBE3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355F4">
        <w:rPr>
          <w:position w:val="-96"/>
        </w:rPr>
        <w:object w:dxaOrig="5760" w:dyaOrig="2060" w14:anchorId="2B9C31C5">
          <v:shape id="_x0000_i1075" style="width:4in;height:103.2pt" o:ole="" type="#_x0000_t75">
            <v:imagedata o:title="" r:id="rId86"/>
          </v:shape>
          <o:OLEObject Type="Embed" ProgID="Equation.DSMT4" ShapeID="_x0000_i1075" DrawAspect="Content" ObjectID="_1680554285" r:id="rId87"/>
        </w:object>
      </w:r>
    </w:p>
    <w:p xmlns:wp14="http://schemas.microsoft.com/office/word/2010/wordml" w:rsidR="005747C9" w:rsidP="00110F57" w:rsidRDefault="009C61CB" w14:paraId="5E7819EA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</w:p>
    <w:p xmlns:wp14="http://schemas.microsoft.com/office/word/2010/wordml" w:rsidR="009C61CB" w:rsidP="00D24F35" w:rsidRDefault="005747C9" w14:paraId="360F47CB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47C9">
        <w:rPr>
          <w:position w:val="-68"/>
        </w:rPr>
        <w:object w:dxaOrig="5400" w:dyaOrig="1500" w14:anchorId="5716BF87">
          <v:shape id="_x0000_i1076" style="width:270pt;height:75pt" o:ole="" type="#_x0000_t75">
            <v:imagedata o:title="" r:id="rId88"/>
          </v:shape>
          <o:OLEObject Type="Embed" ProgID="Equation.DSMT4" ShapeID="_x0000_i1076" DrawAspect="Content" ObjectID="_1680554286" r:id="rId89"/>
        </w:objec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xmlns:wp14="http://schemas.microsoft.com/office/word/2010/wordml" w:rsidR="009C61CB" w:rsidP="00110F57" w:rsidRDefault="009C61CB" w14:paraId="73DE09AD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Аналогічно знайдемо </w:t>
      </w:r>
      <w:r w:rsidRPr="002F42C1" w:rsidR="00D24F35">
        <w:rPr>
          <w:position w:val="-16"/>
        </w:rPr>
        <w:object w:dxaOrig="1080" w:dyaOrig="440" w14:anchorId="6F90DB9B">
          <v:shape id="_x0000_i1077" style="width:54pt;height:22.2pt" o:ole="" type="#_x0000_t75">
            <v:imagedata o:title="" r:id="rId90"/>
          </v:shape>
          <o:OLEObject Type="Embed" ProgID="Equation.DSMT4" ShapeID="_x0000_i1077" DrawAspect="Content" ObjectID="_1680554287" r:id="rId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:</w:t>
      </w:r>
    </w:p>
    <w:p xmlns:wp14="http://schemas.microsoft.com/office/word/2010/wordml" w:rsidR="00D24F35" w:rsidP="00D24F35" w:rsidRDefault="00D24F35" w14:paraId="41C8F396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4F35">
        <w:rPr>
          <w:position w:val="-64"/>
        </w:rPr>
        <w:object w:dxaOrig="5380" w:dyaOrig="1420" w14:anchorId="70A717FF">
          <v:shape id="_x0000_i1078" style="width:268.8pt;height:70.8pt" o:ole="" type="#_x0000_t75">
            <v:imagedata o:title="" r:id="rId92"/>
          </v:shape>
          <o:OLEObject Type="Embed" ProgID="Equation.DSMT4" ShapeID="_x0000_i1078" DrawAspect="Content" ObjectID="_1680554288" r:id="rId93"/>
        </w:object>
      </w:r>
    </w:p>
    <w:p xmlns:wp14="http://schemas.microsoft.com/office/word/2010/wordml" w:rsidR="009C61CB" w:rsidP="00110F57" w:rsidRDefault="009C61CB" w14:paraId="72A3D3EC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9C61CB" w:rsidP="00110F57" w:rsidRDefault="009C61CB" w14:paraId="2790AE58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Оскільки  </w:t>
      </w:r>
      <w:r w:rsidRPr="00F62A84" w:rsidR="00D24F35">
        <w:rPr>
          <w:position w:val="-16"/>
        </w:rPr>
        <w:object w:dxaOrig="2720" w:dyaOrig="420" w14:anchorId="7234586A">
          <v:shape id="_x0000_i1079" style="width:136.2pt;height:21pt" o:ole="" type="#_x0000_t75">
            <v:imagedata o:title="" r:id="rId94"/>
          </v:shape>
          <o:OLEObject Type="Embed" ProgID="Equation.DSMT4" ShapeID="_x0000_i1079" DrawAspect="Content" ObjectID="_1680554289" r:id="rId95"/>
        </w:object>
      </w:r>
      <w:r w:rsidR="00D24F35">
        <w:rPr>
          <w:rFonts w:ascii="Times New Roman" w:hAnsi="Times New Roman" w:cs="Times New Roman"/>
          <w:sz w:val="28"/>
          <w:szCs w:val="28"/>
          <w:lang w:val="uk-UA"/>
        </w:rPr>
        <w:t xml:space="preserve"> , </w:t>
      </w:r>
    </w:p>
    <w:p xmlns:wp14="http://schemas.microsoft.com/office/word/2010/wordml" w:rsidR="009C61CB" w:rsidP="00110F57" w:rsidRDefault="00D24F35" w14:paraId="29AB09A5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734D8561">
          <v:shape id="_x0000_i1080" style="width:10.8pt;height:17.4pt" o:ole="" type="#_x0000_t75">
            <v:imagedata o:title="" r:id="rId10"/>
          </v:shape>
          <o:OLEObject Type="Embed" ProgID="Equation.DSMT4" ShapeID="_x0000_i1080" DrawAspect="Content" ObjectID="_1680554290" r:id="rId9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736C4B93">
          <v:shape id="_x0000_i1081" style="width:10.8pt;height:13.8pt" o:ole="" type="#_x0000_t75">
            <v:imagedata o:title="" r:id="rId8"/>
          </v:shape>
          <o:OLEObject Type="Embed" ProgID="Equation.DSMT4" ShapeID="_x0000_i1081" DrawAspect="Content" ObjectID="_1680554291" r:id="rId9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</w: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то 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1FB991F0">
          <v:shape id="_x0000_i1082" style="width:10.8pt;height:17.4pt" o:ole="" type="#_x0000_t75">
            <v:imagedata o:title="" r:id="rId10"/>
          </v:shape>
          <o:OLEObject Type="Embed" ProgID="Equation.DSMT4" ShapeID="_x0000_i1082" DrawAspect="Content" ObjectID="_1680554292" r:id="rId9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6DDC888">
          <v:shape id="_x0000_i1083" style="width:10.8pt;height:13.8pt" o:ole="" type="#_x0000_t75">
            <v:imagedata o:title="" r:id="rId8"/>
          </v:shape>
          <o:OLEObject Type="Embed" ProgID="Equation.DSMT4" ShapeID="_x0000_i1083" DrawAspect="Content" ObjectID="_1680554293" r:id="rId9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C61CB">
        <w:rPr>
          <w:rFonts w:ascii="Times New Roman" w:hAnsi="Times New Roman" w:cs="Times New Roman"/>
          <w:sz w:val="28"/>
          <w:szCs w:val="28"/>
          <w:lang w:val="uk-UA"/>
        </w:rPr>
        <w:t xml:space="preserve">  не є незалежними</w:t>
      </w:r>
      <w:r w:rsidR="00CF091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9C61CB" w:rsidP="00110F57" w:rsidRDefault="009C61CB" w14:paraId="17FAD101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F11894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1894">
        <w:rPr>
          <w:rFonts w:ascii="Times New Roman" w:hAnsi="Times New Roman" w:cs="Times New Roman"/>
          <w:sz w:val="28"/>
          <w:szCs w:val="28"/>
          <w:lang w:val="uk-UA"/>
        </w:rPr>
        <w:t xml:space="preserve">Згідно з властивістю   </w:t>
      </w:r>
      <w:r w:rsidRPr="008E210D" w:rsidR="00481CBB">
        <w:rPr>
          <w:rFonts w:ascii="Times New Roman" w:hAnsi="Times New Roman" w:cs="Times New Roman"/>
          <w:position w:val="-38"/>
          <w:sz w:val="28"/>
          <w:szCs w:val="28"/>
        </w:rPr>
        <w:object w:dxaOrig="2640" w:dyaOrig="900" w14:anchorId="65187118">
          <v:shape id="_x0000_i1084" style="width:132pt;height:45pt" o:ole="" type="#_x0000_t75">
            <v:imagedata o:title="" r:id="rId100"/>
          </v:shape>
          <o:OLEObject Type="Embed" ProgID="Equation.DSMT4" ShapeID="_x0000_i1084" DrawAspect="Content" ObjectID="_1680554294" r:id="rId101"/>
        </w:object>
      </w:r>
      <w:r w:rsidR="00F11894">
        <w:rPr>
          <w:rFonts w:ascii="Times New Roman" w:hAnsi="Times New Roman" w:cs="Times New Roman"/>
          <w:sz w:val="28"/>
          <w:szCs w:val="28"/>
          <w:lang w:val="uk-UA"/>
        </w:rPr>
        <w:t xml:space="preserve">    маємо, що об’єм тіла, обмеженого поверхнею   </w:t>
      </w:r>
      <w:r w:rsidRPr="002F42C1" w:rsidR="00481CBB">
        <w:rPr>
          <w:position w:val="-16"/>
        </w:rPr>
        <w:object w:dxaOrig="1560" w:dyaOrig="420" w14:anchorId="387FC9FE">
          <v:shape id="_x0000_i1085" style="width:78pt;height:21pt" o:ole="" type="#_x0000_t75">
            <v:imagedata o:title="" r:id="rId75"/>
          </v:shape>
          <o:OLEObject Type="Embed" ProgID="Equation.DSMT4" ShapeID="_x0000_i1085" DrawAspect="Content" ObjectID="_1680554295" r:id="rId102"/>
        </w:object>
      </w:r>
      <w:r w:rsidR="00F11894">
        <w:rPr>
          <w:rFonts w:ascii="Times New Roman" w:hAnsi="Times New Roman" w:cs="Times New Roman"/>
          <w:sz w:val="28"/>
          <w:szCs w:val="28"/>
          <w:lang w:val="uk-UA"/>
        </w:rPr>
        <w:t xml:space="preserve">    і площиною  </w:t>
      </w:r>
      <w:r w:rsidRPr="00132448" w:rsidR="00481CBB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413D8A25">
          <v:shape id="_x0000_i1086" style="width:25.8pt;height:17.4pt" o:ole="" type="#_x0000_t75">
            <v:imagedata o:title="" r:id="rId103"/>
          </v:shape>
          <o:OLEObject Type="Embed" ProgID="Equation.DSMT4" ShapeID="_x0000_i1086" DrawAspect="Content" ObjectID="_1680554296" r:id="rId104"/>
        </w:object>
      </w:r>
      <w:r w:rsidR="00F11894">
        <w:rPr>
          <w:rFonts w:ascii="Times New Roman" w:hAnsi="Times New Roman" w:cs="Times New Roman"/>
          <w:sz w:val="28"/>
          <w:szCs w:val="28"/>
          <w:lang w:val="uk-UA"/>
        </w:rPr>
        <w:t xml:space="preserve">   , дорівнює  1. В нашому випадку це </w:t>
      </w:r>
      <w:r w:rsidR="004B624A">
        <w:rPr>
          <w:rFonts w:ascii="Times New Roman" w:hAnsi="Times New Roman" w:cs="Times New Roman"/>
          <w:sz w:val="28"/>
          <w:szCs w:val="28"/>
          <w:lang w:val="uk-UA"/>
        </w:rPr>
        <w:t>об’єм</w:t>
      </w:r>
      <w:r w:rsidR="00F11894">
        <w:rPr>
          <w:rFonts w:ascii="Times New Roman" w:hAnsi="Times New Roman" w:cs="Times New Roman"/>
          <w:sz w:val="28"/>
          <w:szCs w:val="28"/>
          <w:lang w:val="uk-UA"/>
        </w:rPr>
        <w:t xml:space="preserve"> циліндра, зображеного на малюнку</w:t>
      </w:r>
      <w:r w:rsidR="00481CBB"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  <w:r w:rsidR="00F118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9C61CB" w:rsidP="0010287C" w:rsidRDefault="0088647D" w14:paraId="4F84671D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88647D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глядається двовимірна в.в. </w:t>
      </w:r>
      <w:r w:rsidRPr="002E005F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 w14:anchorId="49AA85AB">
          <v:shape id="_x0000_i1087" style="width:34.8pt;height:21pt" o:ole="" type="#_x0000_t75">
            <v:imagedata o:title="" r:id="rId6"/>
          </v:shape>
          <o:OLEObject Type="Embed" ProgID="Equation.DSMT4" ShapeID="_x0000_i1087" DrawAspect="Content" ObjectID="_1680554297" r:id="rId105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r w:rsidRPr="0088647D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7AFCCA8E">
          <v:shape id="_x0000_i1088" style="width:10.8pt;height:17.4pt" o:ole="" type="#_x0000_t75">
            <v:imagedata o:title="" r:id="rId10"/>
          </v:shape>
          <o:OLEObject Type="Embed" ProgID="Equation.DSMT4" ShapeID="_x0000_i1088" DrawAspect="Content" ObjectID="_1680554298" r:id="rId10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ставка сировини,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316A2F09">
          <v:shape id="_x0000_i1089" style="width:10.8pt;height:13.8pt" o:ole="" type="#_x0000_t75">
            <v:imagedata o:title="" r:id="rId8"/>
          </v:shape>
          <o:OLEObject Type="Embed" ProgID="Equation.DSMT4" ShapeID="_x0000_i1089" DrawAspect="Content" ObjectID="_1680554299" r:id="rId10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дходження заявки на неї. Відомо, що надходження сировини і заявки на неї можуть відбутись в будь-який день місяця (30 днів) з рівною ймовірністю.</w:t>
      </w:r>
    </w:p>
    <w:p xmlns:wp14="http://schemas.microsoft.com/office/word/2010/wordml" w:rsidR="0088647D" w:rsidP="0010287C" w:rsidRDefault="0088647D" w14:paraId="341E5E41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Визначити:</w:t>
      </w:r>
    </w:p>
    <w:p xmlns:wp14="http://schemas.microsoft.com/office/word/2010/wordml" w:rsidRPr="0088647D" w:rsidR="0088647D" w:rsidP="0010287C" w:rsidRDefault="0088647D" w14:paraId="4F75F880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88647D">
        <w:rPr>
          <w:rFonts w:ascii="Times New Roman" w:hAnsi="Times New Roman" w:cs="Times New Roman"/>
          <w:sz w:val="28"/>
          <w:szCs w:val="28"/>
          <w:lang w:val="uk-UA"/>
        </w:rPr>
        <w:t xml:space="preserve">а) вираз сумісної щільності і функції розподілу двовимірної в.в. </w:t>
      </w:r>
      <w:r w:rsidRPr="0088647D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5CD9792D">
          <v:shape id="_x0000_i1090" style="width:34.8pt;height:21pt" o:ole="" type="#_x0000_t75">
            <v:imagedata o:title="" r:id="rId6"/>
          </v:shape>
          <o:OLEObject Type="Embed" ProgID="Equation.DSMT4" ShapeID="_x0000_i1090" DrawAspect="Content" ObjectID="_1680554300" r:id="rId108"/>
        </w:object>
      </w:r>
      <w:r w:rsidRPr="0088647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xmlns:wp14="http://schemas.microsoft.com/office/word/2010/wordml" w:rsidR="0088647D" w:rsidP="0010287C" w:rsidRDefault="0088647D" w14:paraId="4B3740B8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88647D">
        <w:rPr>
          <w:rFonts w:ascii="Times New Roman" w:hAnsi="Times New Roman" w:cs="Times New Roman"/>
          <w:sz w:val="28"/>
          <w:szCs w:val="28"/>
          <w:lang w:val="uk-UA"/>
        </w:rPr>
        <w:t>б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ільності розподілу одновимірних складових</w:t>
      </w:r>
      <w:r w:rsidR="0010287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132448" w:rsidR="0010287C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12DBA2C7">
          <v:shape id="_x0000_i1091" style="width:10.8pt;height:17.4pt" o:ole="" type="#_x0000_t75">
            <v:imagedata o:title="" r:id="rId10"/>
          </v:shape>
          <o:OLEObject Type="Embed" ProgID="Equation.DSMT4" ShapeID="_x0000_i1091" DrawAspect="Content" ObjectID="_1680554301" r:id="rId109"/>
        </w:object>
      </w:r>
      <w:r w:rsidR="0010287C"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 w:rsidR="0010287C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50956196">
          <v:shape id="_x0000_i1092" style="width:10.8pt;height:13.8pt" o:ole="" type="#_x0000_t75">
            <v:imagedata o:title="" r:id="rId8"/>
          </v:shape>
          <o:OLEObject Type="Embed" ProgID="Equation.DSMT4" ShapeID="_x0000_i1092" DrawAspect="Content" ObjectID="_1680554302" r:id="rId110"/>
        </w:object>
      </w:r>
      <w:r w:rsidR="0010287C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xmlns:wp14="http://schemas.microsoft.com/office/word/2010/wordml" w:rsidR="0010287C" w:rsidP="0010287C" w:rsidRDefault="0010287C" w14:paraId="03C7A13E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) залежні чи незалежні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411FA62C">
          <v:shape id="_x0000_i1093" style="width:10.8pt;height:17.4pt" o:ole="" type="#_x0000_t75">
            <v:imagedata o:title="" r:id="rId10"/>
          </v:shape>
          <o:OLEObject Type="Embed" ProgID="Equation.DSMT4" ShapeID="_x0000_i1093" DrawAspect="Content" ObjectID="_1680554303" r:id="rId1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42C29D32">
          <v:shape id="_x0000_i1094" style="width:10.8pt;height:13.8pt" o:ole="" type="#_x0000_t75">
            <v:imagedata o:title="" r:id="rId8"/>
          </v:shape>
          <o:OLEObject Type="Embed" ProgID="Equation.DSMT4" ShapeID="_x0000_i1094" DrawAspect="Content" ObjectID="_1680554304" r:id="rId1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Pr="0010287C" w:rsidR="0010287C" w:rsidP="0010287C" w:rsidRDefault="0010287C" w14:paraId="7C791B37" wp14:textId="77777777">
      <w:pPr>
        <w:spacing w:after="12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0287C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</w:p>
    <w:p xmlns:wp14="http://schemas.microsoft.com/office/word/2010/wordml" w:rsidR="0010287C" w:rsidP="0010287C" w:rsidRDefault="0010287C" w14:paraId="5E6A3359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) За умовою задачі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118AECAC">
          <v:shape id="_x0000_i1095" style="width:10.8pt;height:17.4pt" o:ole="" type="#_x0000_t75">
            <v:imagedata o:title="" r:id="rId10"/>
          </v:shape>
          <o:OLEObject Type="Embed" ProgID="Equation.DSMT4" ShapeID="_x0000_i1095" DrawAspect="Content" ObjectID="_1680554305" r:id="rId1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6F8DF1F0">
          <v:shape id="_x0000_i1096" style="width:10.8pt;height:13.8pt" o:ole="" type="#_x0000_t75">
            <v:imagedata o:title="" r:id="rId8"/>
          </v:shape>
          <o:OLEObject Type="Embed" ProgID="Equation.DSMT4" ShapeID="_x0000_i1096" DrawAspect="Content" ObjectID="_1680554306" r:id="rId1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падкові величини:</w:t>
      </w:r>
    </w:p>
    <w:p xmlns:wp14="http://schemas.microsoft.com/office/word/2010/wordml" w:rsidRPr="0010287C" w:rsidR="0010287C" w:rsidP="0010287C" w:rsidRDefault="0010287C" w14:paraId="4568DA72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139C166D">
          <v:shape id="_x0000_i1097" style="width:10.8pt;height:17.4pt" o:ole="" type="#_x0000_t75">
            <v:imagedata o:title="" r:id="rId10"/>
          </v:shape>
          <o:OLEObject Type="Embed" ProgID="Equation.DSMT4" ShapeID="_x0000_i1097" DrawAspect="Content" ObjectID="_1680554307" r:id="rId1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мент надходження сировини,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6F692813">
          <v:shape id="_x0000_i1098" style="width:10.8pt;height:13.8pt" o:ole="" type="#_x0000_t75">
            <v:imagedata o:title="" r:id="rId8"/>
          </v:shape>
          <o:OLEObject Type="Embed" ProgID="Equation.DSMT4" ShapeID="_x0000_i1098" DrawAspect="Content" ObjectID="_1680554308" r:id="rId116"/>
        </w:objec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мент надходження заявки на неї.</w:t>
      </w:r>
    </w:p>
    <w:p xmlns:wp14="http://schemas.microsoft.com/office/word/2010/wordml" w:rsidR="00F24179" w:rsidP="00566B90" w:rsidRDefault="00566B90" w14:paraId="45C80780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566B90">
        <w:rPr>
          <w:rFonts w:ascii="Times New Roman" w:hAnsi="Times New Roman" w:cs="Times New Roman"/>
          <w:sz w:val="28"/>
          <w:szCs w:val="28"/>
          <w:lang w:val="uk-UA"/>
        </w:rPr>
        <w:t xml:space="preserve">Кожна </w:t>
      </w:r>
      <w:r>
        <w:rPr>
          <w:rFonts w:ascii="Times New Roman" w:hAnsi="Times New Roman" w:cs="Times New Roman"/>
          <w:sz w:val="28"/>
          <w:szCs w:val="28"/>
          <w:lang w:val="uk-UA"/>
        </w:rPr>
        <w:t>із компонент</w:t>
      </w:r>
      <w:r w:rsidRPr="00566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5AB450A7">
          <v:shape id="_x0000_i1099" style="width:10.8pt;height:17.4pt" o:ole="" type="#_x0000_t75">
            <v:imagedata o:title="" r:id="rId10"/>
          </v:shape>
          <o:OLEObject Type="Embed" ProgID="Equation.DSMT4" ShapeID="_x0000_i1099" DrawAspect="Content" ObjectID="_1680554309" r:id="rId1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457B9B26">
          <v:shape id="_x0000_i1100" style="width:10.8pt;height:13.8pt" o:ole="" type="#_x0000_t75">
            <v:imagedata o:title="" r:id="rId8"/>
          </v:shape>
          <o:OLEObject Type="Embed" ProgID="Equation.DSMT4" ShapeID="_x0000_i1100" DrawAspect="Content" ObjectID="_1680554310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бувають значень із відрізка </w:t>
      </w:r>
      <w:r w:rsidRPr="00566B90">
        <w:rPr>
          <w:rFonts w:ascii="Times New Roman" w:hAnsi="Times New Roman" w:cs="Times New Roman"/>
          <w:sz w:val="28"/>
          <w:szCs w:val="28"/>
        </w:rPr>
        <w:t>[0;30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бто множина значень в.в. </w:t>
      </w:r>
      <w:r w:rsidRPr="0088647D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1048BDAF">
          <v:shape id="_x0000_i1101" style="width:34.8pt;height:21pt" o:ole="" type="#_x0000_t75">
            <v:imagedata o:title="" r:id="rId6"/>
          </v:shape>
          <o:OLEObject Type="Embed" ProgID="Equation.DSMT4" ShapeID="_x0000_i1101" DrawAspect="Content" ObjectID="_1680554311" r:id="rId1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вадрат зі стороною 30. Значення </w:t>
      </w:r>
      <w:r w:rsidRPr="0088647D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692A965B">
          <v:shape id="_x0000_i1102" style="width:34.8pt;height:21pt" o:ole="" type="#_x0000_t75">
            <v:imagedata o:title="" r:id="rId6"/>
          </v:shape>
          <o:OLEObject Type="Embed" ProgID="Equation.DSMT4" ShapeID="_x0000_i1102" DrawAspect="Content" ObjectID="_1680554312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вноймовірні, тобто щільність </w:t>
      </w:r>
      <w:r w:rsidRPr="0088647D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54E07400">
          <v:shape id="_x0000_i1103" style="width:34.8pt;height:21pt" o:ole="" type="#_x0000_t75">
            <v:imagedata o:title="" r:id="rId6"/>
          </v:shape>
          <o:OLEObject Type="Embed" ProgID="Equation.DSMT4" ShapeID="_x0000_i1103" DrawAspect="Content" ObjectID="_1680554313" r:id="rId1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D285E">
        <w:rPr>
          <w:rFonts w:ascii="Times New Roman" w:hAnsi="Times New Roman" w:cs="Times New Roman"/>
          <w:sz w:val="28"/>
          <w:szCs w:val="28"/>
          <w:lang w:val="uk-UA"/>
        </w:rPr>
        <w:t xml:space="preserve">постійна, </w:t>
      </w:r>
      <w:r w:rsidRPr="009D285E">
        <w:rPr>
          <w:rFonts w:ascii="Times New Roman" w:hAnsi="Times New Roman" w:cs="Times New Roman"/>
          <w:position w:val="-16"/>
          <w:sz w:val="28"/>
          <w:szCs w:val="28"/>
        </w:rPr>
        <w:object w:dxaOrig="1560" w:dyaOrig="420" w14:anchorId="6BEC97DB">
          <v:shape id="_x0000_i1104" style="width:78pt;height:21pt" o:ole="" type="#_x0000_t75">
            <v:imagedata o:title="" r:id="rId122"/>
          </v:shape>
          <o:OLEObject Type="Embed" ProgID="Equation.DSMT4" ShapeID="_x0000_i1104" DrawAspect="Content" ObjectID="_1680554314" r:id="rId123"/>
        </w:object>
      </w:r>
      <w:r w:rsidRPr="009D285E">
        <w:rPr>
          <w:rFonts w:ascii="Times New Roman" w:hAnsi="Times New Roman" w:cs="Times New Roman"/>
          <w:sz w:val="28"/>
          <w:szCs w:val="28"/>
          <w:lang w:val="uk-UA"/>
        </w:rPr>
        <w:t xml:space="preserve">на цьому квадраті, а поза квадратом дорівнює 0. Оскільки об’єм тіла між поверхнею </w:t>
      </w:r>
      <w:r w:rsidRPr="009D285E">
        <w:rPr>
          <w:rFonts w:ascii="Times New Roman" w:hAnsi="Times New Roman" w:cs="Times New Roman"/>
          <w:position w:val="-16"/>
          <w:sz w:val="28"/>
          <w:szCs w:val="28"/>
        </w:rPr>
        <w:object w:dxaOrig="1560" w:dyaOrig="420" w14:anchorId="7B618DF5">
          <v:shape id="_x0000_i1105" style="width:78pt;height:21pt" o:ole="" type="#_x0000_t75">
            <v:imagedata o:title="" r:id="rId124"/>
          </v:shape>
          <o:OLEObject Type="Embed" ProgID="Equation.DSMT4" ShapeID="_x0000_i1105" DrawAspect="Content" ObjectID="_1680554315" r:id="rId125"/>
        </w:object>
      </w:r>
      <w:r w:rsidRPr="009D285E">
        <w:rPr>
          <w:rFonts w:ascii="Times New Roman" w:hAnsi="Times New Roman" w:cs="Times New Roman"/>
          <w:sz w:val="28"/>
          <w:szCs w:val="28"/>
          <w:lang w:val="uk-UA"/>
        </w:rPr>
        <w:t xml:space="preserve"> і площиною </w:t>
      </w:r>
      <w:r w:rsidRPr="009D285E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9D285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D285E" w:rsidR="009D285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9D285E" w:rsidR="009D285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9D285E" w:rsidR="009D285E">
        <w:rPr>
          <w:rFonts w:ascii="Times New Roman" w:hAnsi="Times New Roman" w:cs="Times New Roman"/>
          <w:sz w:val="28"/>
          <w:szCs w:val="28"/>
          <w:lang w:val="uk-UA"/>
        </w:rPr>
        <w:t>дор</w:t>
      </w:r>
      <w:r w:rsidR="009D285E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D285E" w:rsidR="009D285E">
        <w:rPr>
          <w:rFonts w:ascii="Times New Roman" w:hAnsi="Times New Roman" w:cs="Times New Roman"/>
          <w:sz w:val="28"/>
          <w:szCs w:val="28"/>
          <w:lang w:val="uk-UA"/>
        </w:rPr>
        <w:t>вню</w:t>
      </w:r>
      <w:r w:rsidR="009D285E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9D285E" w:rsidR="009D285E">
        <w:rPr>
          <w:rFonts w:ascii="Times New Roman" w:hAnsi="Times New Roman" w:cs="Times New Roman"/>
          <w:sz w:val="28"/>
          <w:szCs w:val="28"/>
          <w:lang w:val="uk-UA"/>
        </w:rPr>
        <w:t xml:space="preserve"> 1</w:t>
      </w:r>
      <w:r w:rsidR="009D285E">
        <w:rPr>
          <w:rFonts w:ascii="Times New Roman" w:hAnsi="Times New Roman" w:cs="Times New Roman"/>
          <w:sz w:val="28"/>
          <w:szCs w:val="28"/>
          <w:lang w:val="uk-UA"/>
        </w:rPr>
        <w:t xml:space="preserve"> (в нашому випадку об’єм паралелепіпеда), то </w:t>
      </w:r>
      <w:r w:rsidRPr="009D285E" w:rsidR="009D285E">
        <w:rPr>
          <w:position w:val="-28"/>
        </w:rPr>
        <w:object w:dxaOrig="940" w:dyaOrig="720" w14:anchorId="465092BE">
          <v:shape id="_x0000_i1106" style="width:46.8pt;height:36pt" o:ole="" type="#_x0000_t75">
            <v:imagedata o:title="" r:id="rId126"/>
          </v:shape>
          <o:OLEObject Type="Embed" ProgID="Equation.DSMT4" ShapeID="_x0000_i1106" DrawAspect="Content" ObjectID="_1680554316" r:id="rId127"/>
        </w:object>
      </w:r>
      <w:r w:rsidR="009D285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F24179" w:rsidP="00566B90" w:rsidRDefault="00F24179" w14:paraId="0D0B940D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="00F24179">
        <w:drawing>
          <wp:inline xmlns:wp14="http://schemas.microsoft.com/office/word/2010/wordprocessingDrawing" wp14:editId="31F527A2" wp14:anchorId="4AFA6DAD">
            <wp:extent cx="6195060" cy="1988820"/>
            <wp:effectExtent l="0" t="0" r="0" b="0"/>
            <wp:docPr id="6" name="Рисунок 6" descr="C:\Users\Надежда\Documents\Scanned Documents\фр9.jpe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6"/>
                    <pic:cNvPicPr/>
                  </pic:nvPicPr>
                  <pic:blipFill>
                    <a:blip r:embed="R61eb1b19c17a458d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6195060" cy="1988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F24179" w:rsidP="00566B90" w:rsidRDefault="00F24179" w14:paraId="266BDA66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таточно маємо:</w:t>
      </w:r>
    </w:p>
    <w:p xmlns:wp14="http://schemas.microsoft.com/office/word/2010/wordml" w:rsidR="00F24179" w:rsidP="00F24179" w:rsidRDefault="00F24179" w14:paraId="0E27B00A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24179">
        <w:rPr>
          <w:rFonts w:ascii="Times New Roman" w:hAnsi="Times New Roman" w:cs="Times New Roman"/>
          <w:position w:val="-52"/>
          <w:sz w:val="28"/>
          <w:szCs w:val="28"/>
        </w:rPr>
        <w:object w:dxaOrig="6600" w:dyaOrig="1180" w14:anchorId="0B885B4A">
          <v:shape id="_x0000_i1107" style="width:330pt;height:58.8pt" o:ole="" type="#_x0000_t75">
            <v:imagedata o:title="" r:id="rId129"/>
          </v:shape>
          <o:OLEObject Type="Embed" ProgID="Equation.DSMT4" ShapeID="_x0000_i1107" DrawAspect="Content" ObjectID="_1680554317" r:id="rId130"/>
        </w:object>
      </w:r>
    </w:p>
    <w:p xmlns:wp14="http://schemas.microsoft.com/office/word/2010/wordml" w:rsidR="004B624A" w:rsidP="00F24179" w:rsidRDefault="00C40D68" w14:paraId="6BD4DFFC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сумісну функцію розподілу </w:t>
      </w:r>
      <w:r w:rsidRPr="0088647D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20F57939">
          <v:shape id="_x0000_i1108" style="width:34.8pt;height:21pt" o:ole="" type="#_x0000_t75">
            <v:imagedata o:title="" r:id="rId6"/>
          </v:shape>
          <o:OLEObject Type="Embed" ProgID="Equation.DSMT4" ShapeID="_x0000_i1108" DrawAspect="Content" ObjectID="_1680554318" r:id="rId1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D285E">
        <w:rPr>
          <w:rFonts w:ascii="Times New Roman" w:hAnsi="Times New Roman" w:cs="Times New Roman"/>
          <w:position w:val="-16"/>
          <w:sz w:val="28"/>
          <w:szCs w:val="28"/>
        </w:rPr>
        <w:object w:dxaOrig="1160" w:dyaOrig="420" w14:anchorId="2F9E2CAB">
          <v:shape id="_x0000_i1109" style="width:58.2pt;height:21pt" o:ole="" type="#_x0000_t75">
            <v:imagedata o:title="" r:id="rId132"/>
          </v:shape>
          <o:OLEObject Type="Embed" ProgID="Equation.DSMT4" ShapeID="_x0000_i1109" DrawAspect="Content" ObjectID="_1680554319" r:id="rId133"/>
        </w:object>
      </w:r>
      <w:r w:rsidR="004B624A">
        <w:rPr>
          <w:rFonts w:ascii="Times New Roman" w:hAnsi="Times New Roman" w:cs="Times New Roman"/>
          <w:sz w:val="28"/>
          <w:szCs w:val="28"/>
        </w:rPr>
        <w:t xml:space="preserve">. За </w:t>
      </w:r>
      <w:r w:rsidRPr="004B624A" w:rsidR="004B624A">
        <w:rPr>
          <w:rFonts w:ascii="Times New Roman" w:hAnsi="Times New Roman" w:cs="Times New Roman"/>
          <w:sz w:val="28"/>
          <w:szCs w:val="28"/>
          <w:lang w:val="uk-UA"/>
        </w:rPr>
        <w:t>означенням</w:t>
      </w:r>
    </w:p>
    <w:p xmlns:wp14="http://schemas.microsoft.com/office/word/2010/wordml" w:rsidR="00F24179" w:rsidP="004B624A" w:rsidRDefault="004B624A" w14:paraId="540FE43D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E210D">
        <w:rPr>
          <w:rFonts w:ascii="Times New Roman" w:hAnsi="Times New Roman" w:cs="Times New Roman"/>
          <w:position w:val="-38"/>
          <w:sz w:val="28"/>
          <w:szCs w:val="28"/>
        </w:rPr>
        <w:object w:dxaOrig="3340" w:dyaOrig="920" w14:anchorId="0FD421AD">
          <v:shape id="_x0000_i1110" style="width:166.8pt;height:46.2pt" o:ole="" type="#_x0000_t75">
            <v:imagedata o:title="" r:id="rId134"/>
          </v:shape>
          <o:OLEObject Type="Embed" ProgID="Equation.DSMT4" ShapeID="_x0000_i1110" DrawAspect="Content" ObjectID="_1680554320" r:id="rId1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4B624A" w:rsidP="004B624A" w:rsidRDefault="004B624A" w14:paraId="7306798D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нашому випадку </w:t>
      </w:r>
    </w:p>
    <w:p xmlns:wp14="http://schemas.microsoft.com/office/word/2010/wordml" w:rsidR="004B624A" w:rsidP="004B624A" w:rsidRDefault="004B624A" w14:paraId="60061E4C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B624A">
        <w:rPr>
          <w:rFonts w:ascii="Times New Roman" w:hAnsi="Times New Roman" w:cs="Times New Roman"/>
          <w:position w:val="-188"/>
          <w:sz w:val="28"/>
          <w:szCs w:val="28"/>
        </w:rPr>
        <w:object w:dxaOrig="5520" w:dyaOrig="3900" w14:anchorId="5863C822">
          <v:shape id="_x0000_i1111" style="width:276.6pt;height:195pt" o:ole="" type="#_x0000_t75">
            <v:imagedata o:title="" r:id="rId136"/>
          </v:shape>
          <o:OLEObject Type="Embed" ProgID="Equation.DSMT4" ShapeID="_x0000_i1111" DrawAspect="Content" ObjectID="_1680554321" r:id="rId137"/>
        </w:object>
      </w:r>
    </w:p>
    <w:p xmlns:wp14="http://schemas.microsoft.com/office/word/2010/wordml" w:rsidR="001F52DA" w:rsidP="008B4941" w:rsidRDefault="001F52DA" w14:paraId="1ADDFEBD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таточно маємо:</w:t>
      </w:r>
    </w:p>
    <w:p xmlns:wp14="http://schemas.microsoft.com/office/word/2010/wordml" w:rsidRPr="001F52DA" w:rsidR="001F52DA" w:rsidP="001F52DA" w:rsidRDefault="001F52DA" w14:paraId="44EAFD9C" wp14:textId="77777777">
      <w:pPr>
        <w:spacing w:after="240"/>
        <w:jc w:val="center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8B4941">
        <w:rPr>
          <w:rFonts w:ascii="Times New Roman" w:hAnsi="Times New Roman" w:cs="Times New Roman"/>
          <w:position w:val="-128"/>
          <w:sz w:val="28"/>
          <w:szCs w:val="28"/>
        </w:rPr>
        <w:object w:dxaOrig="4560" w:dyaOrig="2700" w14:anchorId="198C8A7D">
          <v:shape id="_x0000_i1112" style="width:191.4pt;height:112.8pt" o:ole="" type="#_x0000_t75">
            <v:imagedata o:title="" r:id="rId138"/>
          </v:shape>
          <o:OLEObject Type="Embed" ProgID="Equation.DSMT4" ShapeID="_x0000_i1112" DrawAspect="Content" ObjectID="_1680554322" r:id="rId139"/>
        </w:object>
      </w:r>
    </w:p>
    <w:p xmlns:wp14="http://schemas.microsoft.com/office/word/2010/wordml" w:rsidR="009162D4" w:rsidP="009162D4" w:rsidRDefault="001F52DA" w14:paraId="4B94D5A5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="001F52DA">
        <w:drawing>
          <wp:inline xmlns:wp14="http://schemas.microsoft.com/office/word/2010/wordprocessingDrawing" wp14:editId="3CB030C9" wp14:anchorId="57B33653">
            <wp:extent cx="2243327" cy="1752600"/>
            <wp:effectExtent l="0" t="0" r="5080" b="0"/>
            <wp:docPr id="3" name="Рисунок 3" descr="C:\Users\Надежда\Documents\Scanned Documents\фр10.jpeg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3"/>
                    <pic:cNvPicPr/>
                  </pic:nvPicPr>
                  <pic:blipFill>
                    <a:blip r:embed="R028b2225bba84fac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243327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9162D4" w:rsidP="009162D4" w:rsidRDefault="001F52DA" w14:paraId="68277E83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bookmarkStart w:name="_GoBack" w:id="0"/>
      <w:bookmarkEnd w:id="0"/>
    </w:p>
    <w:p xmlns:wp14="http://schemas.microsoft.com/office/word/2010/wordml" w:rsidR="001F52DA" w:rsidP="009162D4" w:rsidRDefault="001F52DA" w14:paraId="3DEEC669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F52DA">
        <w:rPr>
          <w:rFonts w:ascii="Times New Roman" w:hAnsi="Times New Roman" w:cs="Times New Roman"/>
          <w:position w:val="-158"/>
          <w:sz w:val="28"/>
          <w:szCs w:val="28"/>
        </w:rPr>
        <w:object w:dxaOrig="7360" w:dyaOrig="3300" w14:anchorId="33666DE4">
          <v:shape id="_x0000_i1113" style="width:369pt;height:165pt" o:ole="" type="#_x0000_t75">
            <v:imagedata o:title="" r:id="rId141"/>
          </v:shape>
          <o:OLEObject Type="Embed" ProgID="Equation.DSMT4" ShapeID="_x0000_i1113" DrawAspect="Content" ObjectID="_1680554323" r:id="rId142"/>
        </w:object>
      </w:r>
    </w:p>
    <w:p xmlns:wp14="http://schemas.microsoft.com/office/word/2010/wordml" w:rsidRPr="009162D4" w:rsidR="009162D4" w:rsidP="009162D4" w:rsidRDefault="009162D4" w14:paraId="7D0A25E7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</w:p>
    <w:p xmlns:wp14="http://schemas.microsoft.com/office/word/2010/wordml" w:rsidRPr="009162D4" w:rsidR="00F96B8C" w:rsidP="009162D4" w:rsidRDefault="009162D4" w14:paraId="3656B9AB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162D4">
        <w:rPr>
          <w:rFonts w:ascii="Times New Roman" w:hAnsi="Times New Roman" w:cs="Times New Roman"/>
          <w:position w:val="-52"/>
          <w:sz w:val="28"/>
          <w:szCs w:val="28"/>
        </w:rPr>
        <w:object w:dxaOrig="3180" w:dyaOrig="1180" w14:anchorId="547581A3">
          <v:shape id="_x0000_i1114" style="width:159pt;height:58.8pt" o:ole="" type="#_x0000_t75">
            <v:imagedata o:title="" r:id="rId143"/>
          </v:shape>
          <o:OLEObject Type="Embed" ProgID="Equation.DSMT4" ShapeID="_x0000_i1114" DrawAspect="Content" ObjectID="_1680554324" r:id="rId144"/>
        </w:object>
      </w:r>
    </w:p>
    <w:p xmlns:wp14="http://schemas.microsoft.com/office/word/2010/wordml" w:rsidRPr="009162D4" w:rsidR="009162D4" w:rsidP="009162D4" w:rsidRDefault="009162D4" w14:paraId="0888BC6D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9162D4">
        <w:rPr>
          <w:rFonts w:ascii="Times New Roman" w:hAnsi="Times New Roman" w:cs="Times New Roman"/>
          <w:sz w:val="28"/>
          <w:szCs w:val="28"/>
          <w:lang w:val="uk-UA"/>
        </w:rPr>
        <w:t>аналогічно</w:t>
      </w:r>
    </w:p>
    <w:p xmlns:wp14="http://schemas.microsoft.com/office/word/2010/wordml" w:rsidR="00F96B8C" w:rsidP="009E3450" w:rsidRDefault="009162D4" w14:paraId="45FB0818" wp14:textId="77777777">
      <w:pPr>
        <w:spacing w:after="240"/>
        <w:jc w:val="center"/>
        <w:rPr>
          <w:lang w:val="uk-UA"/>
        </w:rPr>
      </w:pPr>
      <w:r w:rsidRPr="009162D4">
        <w:rPr>
          <w:position w:val="-52"/>
        </w:rPr>
        <w:object w:dxaOrig="3200" w:dyaOrig="1180" w14:anchorId="0D4A72BF">
          <v:shape id="_x0000_i1115" style="width:160.2pt;height:58.8pt" o:ole="" type="#_x0000_t75">
            <v:imagedata o:title="" r:id="rId145"/>
          </v:shape>
          <o:OLEObject Type="Embed" ProgID="Equation.DSMT4" ShapeID="_x0000_i1115" DrawAspect="Content" ObjectID="_1680554325" r:id="rId146"/>
        </w:object>
      </w:r>
    </w:p>
    <w:p xmlns:wp14="http://schemas.microsoft.com/office/word/2010/wordml" w:rsidR="00765ADF" w:rsidP="009162D4" w:rsidRDefault="009162D4" w14:paraId="258F9C0E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765ADF">
        <w:rPr>
          <w:rFonts w:ascii="Times New Roman" w:hAnsi="Times New Roman" w:cs="Times New Roman"/>
          <w:sz w:val="28"/>
          <w:szCs w:val="28"/>
          <w:lang w:val="uk-UA"/>
        </w:rPr>
        <w:t>в) Очевидно,</w:t>
      </w:r>
      <w:r>
        <w:rPr>
          <w:lang w:val="uk-UA"/>
        </w:rPr>
        <w:t xml:space="preserve"> </w:t>
      </w:r>
      <w:r w:rsidRPr="00132448" w:rsidR="00765ADF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79611FE2">
          <v:shape id="_x0000_i1116" style="width:10.8pt;height:17.4pt" o:ole="" type="#_x0000_t75">
            <v:imagedata o:title="" r:id="rId10"/>
          </v:shape>
          <o:OLEObject Type="Embed" ProgID="Equation.DSMT4" ShapeID="_x0000_i1116" DrawAspect="Content" ObjectID="_1680554326" r:id="rId147"/>
        </w:object>
      </w:r>
      <w:r w:rsidR="00765ADF">
        <w:rPr>
          <w:rFonts w:ascii="Times New Roman" w:hAnsi="Times New Roman" w:cs="Times New Roman"/>
          <w:sz w:val="28"/>
          <w:szCs w:val="28"/>
          <w:lang w:val="uk-UA"/>
        </w:rPr>
        <w:t xml:space="preserve">   та  </w:t>
      </w:r>
      <w:r w:rsidRPr="00132448" w:rsidR="00765ADF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D148196">
          <v:shape id="_x0000_i1117" style="width:10.8pt;height:13.8pt" o:ole="" type="#_x0000_t75">
            <v:imagedata o:title="" r:id="rId8"/>
          </v:shape>
          <o:OLEObject Type="Embed" ProgID="Equation.DSMT4" ShapeID="_x0000_i1117" DrawAspect="Content" ObjectID="_1680554327" r:id="rId148"/>
        </w:object>
      </w:r>
      <w:r w:rsidR="00765ADF">
        <w:rPr>
          <w:rFonts w:ascii="Times New Roman" w:hAnsi="Times New Roman" w:cs="Times New Roman"/>
          <w:sz w:val="28"/>
          <w:szCs w:val="28"/>
          <w:lang w:val="uk-UA"/>
        </w:rPr>
        <w:t xml:space="preserve"> незалежні: умови</w:t>
      </w:r>
    </w:p>
    <w:p xmlns:wp14="http://schemas.microsoft.com/office/word/2010/wordml" w:rsidR="00765ADF" w:rsidP="00765ADF" w:rsidRDefault="00765ADF" w14:paraId="4B5EE20A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62A84">
        <w:rPr>
          <w:position w:val="-16"/>
        </w:rPr>
        <w:object w:dxaOrig="2760" w:dyaOrig="420" w14:anchorId="658555DF">
          <v:shape id="_x0000_i1118" style="width:138.6pt;height:21pt" o:ole="" type="#_x0000_t75">
            <v:imagedata o:title="" r:id="rId27"/>
          </v:shape>
          <o:OLEObject Type="Embed" ProgID="Equation.DSMT4" ShapeID="_x0000_i1118" DrawAspect="Content" ObjectID="_1680554328" r:id="rId1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</w:t>
      </w:r>
    </w:p>
    <w:p xmlns:wp14="http://schemas.microsoft.com/office/word/2010/wordml" w:rsidR="00765ADF" w:rsidP="009162D4" w:rsidRDefault="00765ADF" w14:paraId="69730490" wp14:textId="77777777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  </w:t>
      </w:r>
    </w:p>
    <w:p xmlns:wp14="http://schemas.microsoft.com/office/word/2010/wordml" w:rsidR="00765ADF" w:rsidP="00765ADF" w:rsidRDefault="00765ADF" w14:paraId="049F31CB" wp14:textId="77777777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62A84">
        <w:rPr>
          <w:position w:val="-16"/>
        </w:rPr>
        <w:object w:dxaOrig="2720" w:dyaOrig="420" w14:anchorId="3CD35FC5">
          <v:shape id="_x0000_i1119" style="width:136.2pt;height:21pt" o:ole="" type="#_x0000_t75">
            <v:imagedata o:title="" r:id="rId41"/>
          </v:shape>
          <o:OLEObject Type="Embed" ProgID="Equation.DSMT4" ShapeID="_x0000_i1119" DrawAspect="Content" ObjectID="_1680554329" r:id="rId150"/>
        </w:object>
      </w:r>
    </w:p>
    <w:p xmlns:wp14="http://schemas.microsoft.com/office/word/2010/wordml" w:rsidRPr="00765ADF" w:rsidR="00765ADF" w:rsidP="009162D4" w:rsidRDefault="00765ADF" w14:paraId="3E49E925" wp14:textId="77777777">
      <w:pPr>
        <w:spacing w:after="240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уються.</w:t>
      </w:r>
    </w:p>
    <w:p xmlns:wp14="http://schemas.microsoft.com/office/word/2010/wordml" w:rsidRPr="009162D4" w:rsidR="009162D4" w:rsidP="009E3450" w:rsidRDefault="009162D4" w14:paraId="53128261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F96B8C" w:rsidP="009E3450" w:rsidRDefault="00F96B8C" w14:paraId="62486C05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F96B8C" w:rsidP="009E3450" w:rsidRDefault="00F96B8C" w14:paraId="4101652C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F96B8C" w:rsidP="009E3450" w:rsidRDefault="00F96B8C" w14:paraId="4B99056E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F96B8C" w:rsidP="009E3450" w:rsidRDefault="00F96B8C" w14:paraId="1299C43A" wp14:textId="77777777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F96B8C" w:rsidP="00932044" w:rsidRDefault="00F96B8C" w14:paraId="4DDBEF00" wp14:textId="77777777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F96B8C" w:rsidSect="007731FB">
      <w:pgSz w:w="11906" w:h="16838" w:orient="portrait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proofState w:spelling="clean" w:grammar="dirty"/>
  <w:trackRevisions w:val="false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1A9"/>
    <w:rsid w:val="00007949"/>
    <w:rsid w:val="00084208"/>
    <w:rsid w:val="0010287C"/>
    <w:rsid w:val="00110F57"/>
    <w:rsid w:val="001355F4"/>
    <w:rsid w:val="001F52DA"/>
    <w:rsid w:val="002811FB"/>
    <w:rsid w:val="002871A9"/>
    <w:rsid w:val="003C5611"/>
    <w:rsid w:val="00481CBB"/>
    <w:rsid w:val="004B624A"/>
    <w:rsid w:val="004C08F2"/>
    <w:rsid w:val="0055127A"/>
    <w:rsid w:val="00566B90"/>
    <w:rsid w:val="005747C9"/>
    <w:rsid w:val="005A0FF8"/>
    <w:rsid w:val="00765ADF"/>
    <w:rsid w:val="007731FB"/>
    <w:rsid w:val="007D44FA"/>
    <w:rsid w:val="007F4ECD"/>
    <w:rsid w:val="0088647D"/>
    <w:rsid w:val="008B4941"/>
    <w:rsid w:val="009162D4"/>
    <w:rsid w:val="00932044"/>
    <w:rsid w:val="00976DA6"/>
    <w:rsid w:val="009919D6"/>
    <w:rsid w:val="009C61CB"/>
    <w:rsid w:val="009D285E"/>
    <w:rsid w:val="009E3450"/>
    <w:rsid w:val="00AA70B4"/>
    <w:rsid w:val="00C40D68"/>
    <w:rsid w:val="00CF0911"/>
    <w:rsid w:val="00D1705C"/>
    <w:rsid w:val="00D24F35"/>
    <w:rsid w:val="00DB32D5"/>
    <w:rsid w:val="00F11894"/>
    <w:rsid w:val="00F24179"/>
    <w:rsid w:val="00F96B8C"/>
    <w:rsid w:val="1B782B0E"/>
    <w:rsid w:val="37290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5BA0B3"/>
  <w15:docId w15:val="{cb887121-9d5f-4216-b4e9-55f77a5bd00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  <w:rsid w:val="009E3450"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1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4" w:customStyle="1">
    <w:name w:val="Текст выноски Знак"/>
    <w:basedOn w:val="a0"/>
    <w:link w:val="a3"/>
    <w:uiPriority w:val="99"/>
    <w:semiHidden/>
    <w:rsid w:val="009919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345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1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919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75.bin" Id="rId117" /><Relationship Type="http://schemas.openxmlformats.org/officeDocument/2006/relationships/image" Target="media/image7.wmf" Id="rId21" /><Relationship Type="http://schemas.openxmlformats.org/officeDocument/2006/relationships/oleObject" Target="embeddings/oleObject25.bin" Id="rId42" /><Relationship Type="http://schemas.openxmlformats.org/officeDocument/2006/relationships/oleObject" Target="embeddings/oleObject39.bin" Id="rId63" /><Relationship Type="http://schemas.openxmlformats.org/officeDocument/2006/relationships/image" Target="media/image30.wmf" Id="rId84" /><Relationship Type="http://schemas.openxmlformats.org/officeDocument/2006/relationships/image" Target="media/image46.wmf" Id="rId138" /><Relationship Type="http://schemas.openxmlformats.org/officeDocument/2006/relationships/oleObject" Target="embeddings/oleObject65.bin" Id="rId107" /><Relationship Type="http://schemas.openxmlformats.org/officeDocument/2006/relationships/oleObject" Target="embeddings/oleObject3.bin" Id="rId11" /><Relationship Type="http://schemas.openxmlformats.org/officeDocument/2006/relationships/oleObject" Target="embeddings/oleObject17.bin" Id="rId32" /><Relationship Type="http://schemas.openxmlformats.org/officeDocument/2006/relationships/image" Target="media/image17.wmf" Id="rId53" /><Relationship Type="http://schemas.openxmlformats.org/officeDocument/2006/relationships/oleObject" Target="embeddings/oleObject94.bin" Id="rId149" /><Relationship Type="http://schemas.openxmlformats.org/officeDocument/2006/relationships/webSettings" Target="webSettings.xml" Id="rId5" /><Relationship Type="http://schemas.openxmlformats.org/officeDocument/2006/relationships/oleObject" Target="embeddings/oleObject55.bin" Id="rId95" /><Relationship Type="http://schemas.openxmlformats.org/officeDocument/2006/relationships/oleObject" Target="embeddings/oleObject10.bin" Id="rId22" /><Relationship Type="http://schemas.openxmlformats.org/officeDocument/2006/relationships/image" Target="media/image9.wmf" Id="rId27" /><Relationship Type="http://schemas.openxmlformats.org/officeDocument/2006/relationships/oleObject" Target="embeddings/oleObject26.bin" Id="rId43" /><Relationship Type="http://schemas.openxmlformats.org/officeDocument/2006/relationships/oleObject" Target="embeddings/oleObject29.bin" Id="rId48" /><Relationship Type="http://schemas.openxmlformats.org/officeDocument/2006/relationships/image" Target="media/image20.wmf" Id="rId64" /><Relationship Type="http://schemas.openxmlformats.org/officeDocument/2006/relationships/oleObject" Target="embeddings/oleObject42.bin" Id="rId69" /><Relationship Type="http://schemas.openxmlformats.org/officeDocument/2006/relationships/oleObject" Target="embeddings/oleObject71.bin" Id="rId113" /><Relationship Type="http://schemas.openxmlformats.org/officeDocument/2006/relationships/oleObject" Target="embeddings/oleObject76.bin" Id="rId118" /><Relationship Type="http://schemas.openxmlformats.org/officeDocument/2006/relationships/image" Target="media/image44.wmf" Id="rId134" /><Relationship Type="http://schemas.openxmlformats.org/officeDocument/2006/relationships/oleObject" Target="embeddings/oleObject88.bin" Id="rId139" /><Relationship Type="http://schemas.openxmlformats.org/officeDocument/2006/relationships/image" Target="media/image28.wmf" Id="rId80" /><Relationship Type="http://schemas.openxmlformats.org/officeDocument/2006/relationships/oleObject" Target="embeddings/oleObject50.bin" Id="rId85" /><Relationship Type="http://schemas.openxmlformats.org/officeDocument/2006/relationships/oleObject" Target="embeddings/oleObject95.bin" Id="rId150" /><Relationship Type="http://schemas.openxmlformats.org/officeDocument/2006/relationships/customXml" Target="../customXml/item4.xml" Id="rId155" /><Relationship Type="http://schemas.openxmlformats.org/officeDocument/2006/relationships/image" Target="media/image4.wmf" Id="rId12" /><Relationship Type="http://schemas.openxmlformats.org/officeDocument/2006/relationships/oleObject" Target="embeddings/oleObject7.bin" Id="rId17" /><Relationship Type="http://schemas.openxmlformats.org/officeDocument/2006/relationships/oleObject" Target="embeddings/oleObject18.bin" Id="rId33" /><Relationship Type="http://schemas.openxmlformats.org/officeDocument/2006/relationships/oleObject" Target="embeddings/oleObject22.bin" Id="rId38" /><Relationship Type="http://schemas.openxmlformats.org/officeDocument/2006/relationships/oleObject" Target="embeddings/oleObject36.bin" Id="rId59" /><Relationship Type="http://schemas.openxmlformats.org/officeDocument/2006/relationships/image" Target="media/image37.wmf" Id="rId103" /><Relationship Type="http://schemas.openxmlformats.org/officeDocument/2006/relationships/oleObject" Target="embeddings/oleObject66.bin" Id="rId108" /><Relationship Type="http://schemas.openxmlformats.org/officeDocument/2006/relationships/image" Target="media/image39.wmf" Id="rId124" /><Relationship Type="http://schemas.openxmlformats.org/officeDocument/2006/relationships/image" Target="media/image42.wmf" Id="rId129" /><Relationship Type="http://schemas.openxmlformats.org/officeDocument/2006/relationships/oleObject" Target="embeddings/oleObject32.bin" Id="rId54" /><Relationship Type="http://schemas.openxmlformats.org/officeDocument/2006/relationships/image" Target="media/image23.wmf" Id="rId70" /><Relationship Type="http://schemas.openxmlformats.org/officeDocument/2006/relationships/image" Target="media/image26.wmf" Id="rId75" /><Relationship Type="http://schemas.openxmlformats.org/officeDocument/2006/relationships/oleObject" Target="embeddings/oleObject53.bin" Id="rId91" /><Relationship Type="http://schemas.openxmlformats.org/officeDocument/2006/relationships/oleObject" Target="embeddings/oleObject56.bin" Id="rId96" /><Relationship Type="http://schemas.openxmlformats.org/officeDocument/2006/relationships/image" Target="media/image50.wmf" Id="rId145" /><Relationship Type="http://schemas.openxmlformats.org/officeDocument/2006/relationships/customXml" Target="../customXml/item1.xml" Id="rId1" /><Relationship Type="http://schemas.openxmlformats.org/officeDocument/2006/relationships/image" Target="media/image1.wmf" Id="rId6" /><Relationship Type="http://schemas.openxmlformats.org/officeDocument/2006/relationships/image" Target="media/image8.wmf" Id="rId23" /><Relationship Type="http://schemas.openxmlformats.org/officeDocument/2006/relationships/oleObject" Target="embeddings/oleObject14.bin" Id="rId28" /><Relationship Type="http://schemas.openxmlformats.org/officeDocument/2006/relationships/image" Target="media/image15.wmf" Id="rId49" /><Relationship Type="http://schemas.openxmlformats.org/officeDocument/2006/relationships/oleObject" Target="embeddings/oleObject72.bin" Id="rId114" /><Relationship Type="http://schemas.openxmlformats.org/officeDocument/2006/relationships/oleObject" Target="embeddings/oleObject77.bin" Id="rId119" /><Relationship Type="http://schemas.openxmlformats.org/officeDocument/2006/relationships/oleObject" Target="embeddings/oleObject27.bin" Id="rId44" /><Relationship Type="http://schemas.openxmlformats.org/officeDocument/2006/relationships/oleObject" Target="embeddings/oleObject37.bin" Id="rId60" /><Relationship Type="http://schemas.openxmlformats.org/officeDocument/2006/relationships/oleObject" Target="embeddings/oleObject40.bin" Id="rId65" /><Relationship Type="http://schemas.openxmlformats.org/officeDocument/2006/relationships/oleObject" Target="embeddings/oleObject48.bin" Id="rId81" /><Relationship Type="http://schemas.openxmlformats.org/officeDocument/2006/relationships/image" Target="media/image31.wmf" Id="rId86" /><Relationship Type="http://schemas.openxmlformats.org/officeDocument/2006/relationships/oleObject" Target="embeddings/oleObject83.bin" Id="rId130" /><Relationship Type="http://schemas.openxmlformats.org/officeDocument/2006/relationships/oleObject" Target="embeddings/oleObject86.bin" Id="rId135" /><Relationship Type="http://schemas.openxmlformats.org/officeDocument/2006/relationships/fontTable" Target="fontTable.xml" Id="rId151" /><Relationship Type="http://schemas.openxmlformats.org/officeDocument/2006/relationships/oleObject" Target="embeddings/oleObject4.bin" Id="rId13" /><Relationship Type="http://schemas.openxmlformats.org/officeDocument/2006/relationships/oleObject" Target="embeddings/oleObject8.bin" Id="rId18" /><Relationship Type="http://schemas.openxmlformats.org/officeDocument/2006/relationships/oleObject" Target="embeddings/oleObject23.bin" Id="rId39" /><Relationship Type="http://schemas.openxmlformats.org/officeDocument/2006/relationships/oleObject" Target="embeddings/oleObject67.bin" Id="rId109" /><Relationship Type="http://schemas.openxmlformats.org/officeDocument/2006/relationships/image" Target="media/image11.wmf" Id="rId34" /><Relationship Type="http://schemas.openxmlformats.org/officeDocument/2006/relationships/oleObject" Target="embeddings/oleObject30.bin" Id="rId50" /><Relationship Type="http://schemas.openxmlformats.org/officeDocument/2006/relationships/oleObject" Target="embeddings/oleObject33.bin" Id="rId55" /><Relationship Type="http://schemas.openxmlformats.org/officeDocument/2006/relationships/oleObject" Target="embeddings/oleObject45.bin" Id="rId76" /><Relationship Type="http://schemas.openxmlformats.org/officeDocument/2006/relationships/oleObject" Target="embeddings/oleObject57.bin" Id="rId97" /><Relationship Type="http://schemas.openxmlformats.org/officeDocument/2006/relationships/oleObject" Target="embeddings/oleObject62.bin" Id="rId104" /><Relationship Type="http://schemas.openxmlformats.org/officeDocument/2006/relationships/oleObject" Target="embeddings/oleObject78.bin" Id="rId120" /><Relationship Type="http://schemas.openxmlformats.org/officeDocument/2006/relationships/oleObject" Target="embeddings/oleObject81.bin" Id="rId125" /><Relationship Type="http://schemas.openxmlformats.org/officeDocument/2006/relationships/image" Target="media/image48.wmf" Id="rId141" /><Relationship Type="http://schemas.openxmlformats.org/officeDocument/2006/relationships/oleObject" Target="embeddings/oleObject91.bin" Id="rId146" /><Relationship Type="http://schemas.openxmlformats.org/officeDocument/2006/relationships/oleObject" Target="embeddings/oleObject1.bin" Id="rId7" /><Relationship Type="http://schemas.openxmlformats.org/officeDocument/2006/relationships/oleObject" Target="embeddings/oleObject43.bin" Id="rId71" /><Relationship Type="http://schemas.openxmlformats.org/officeDocument/2006/relationships/image" Target="media/image34.wmf" Id="rId92" /><Relationship Type="http://schemas.openxmlformats.org/officeDocument/2006/relationships/styles" Target="styles.xml" Id="rId2" /><Relationship Type="http://schemas.openxmlformats.org/officeDocument/2006/relationships/image" Target="media/image10.wmf" Id="rId29" /><Relationship Type="http://schemas.openxmlformats.org/officeDocument/2006/relationships/oleObject" Target="embeddings/oleObject11.bin" Id="rId24" /><Relationship Type="http://schemas.openxmlformats.org/officeDocument/2006/relationships/oleObject" Target="embeddings/oleObject24.bin" Id="rId40" /><Relationship Type="http://schemas.openxmlformats.org/officeDocument/2006/relationships/image" Target="media/image13.wmf" Id="rId45" /><Relationship Type="http://schemas.openxmlformats.org/officeDocument/2006/relationships/image" Target="media/image21.wmf" Id="rId66" /><Relationship Type="http://schemas.openxmlformats.org/officeDocument/2006/relationships/oleObject" Target="embeddings/oleObject51.bin" Id="rId87" /><Relationship Type="http://schemas.openxmlformats.org/officeDocument/2006/relationships/oleObject" Target="embeddings/oleObject68.bin" Id="rId110" /><Relationship Type="http://schemas.openxmlformats.org/officeDocument/2006/relationships/oleObject" Target="embeddings/oleObject73.bin" Id="rId115" /><Relationship Type="http://schemas.openxmlformats.org/officeDocument/2006/relationships/oleObject" Target="embeddings/oleObject84.bin" Id="rId131" /><Relationship Type="http://schemas.openxmlformats.org/officeDocument/2006/relationships/image" Target="media/image45.wmf" Id="rId136" /><Relationship Type="http://schemas.openxmlformats.org/officeDocument/2006/relationships/oleObject" Target="embeddings/oleObject38.bin" Id="rId61" /><Relationship Type="http://schemas.openxmlformats.org/officeDocument/2006/relationships/image" Target="media/image29.wmf" Id="rId82" /><Relationship Type="http://schemas.openxmlformats.org/officeDocument/2006/relationships/theme" Target="theme/theme1.xml" Id="rId152" /><Relationship Type="http://schemas.openxmlformats.org/officeDocument/2006/relationships/image" Target="media/image6.wmf" Id="rId19" /><Relationship Type="http://schemas.openxmlformats.org/officeDocument/2006/relationships/image" Target="media/image5.wmf" Id="rId14" /><Relationship Type="http://schemas.openxmlformats.org/officeDocument/2006/relationships/oleObject" Target="embeddings/oleObject15.bin" Id="rId30" /><Relationship Type="http://schemas.openxmlformats.org/officeDocument/2006/relationships/oleObject" Target="embeddings/oleObject19.bin" Id="rId35" /><Relationship Type="http://schemas.openxmlformats.org/officeDocument/2006/relationships/image" Target="media/image18.wmf" Id="rId56" /><Relationship Type="http://schemas.openxmlformats.org/officeDocument/2006/relationships/image" Target="media/image27.wmf" Id="rId77" /><Relationship Type="http://schemas.openxmlformats.org/officeDocument/2006/relationships/image" Target="media/image36.wmf" Id="rId100" /><Relationship Type="http://schemas.openxmlformats.org/officeDocument/2006/relationships/oleObject" Target="embeddings/oleObject63.bin" Id="rId105" /><Relationship Type="http://schemas.openxmlformats.org/officeDocument/2006/relationships/image" Target="media/image40.wmf" Id="rId126" /><Relationship Type="http://schemas.openxmlformats.org/officeDocument/2006/relationships/oleObject" Target="embeddings/oleObject92.bin" Id="rId147" /><Relationship Type="http://schemas.openxmlformats.org/officeDocument/2006/relationships/image" Target="media/image2.wmf" Id="rId8" /><Relationship Type="http://schemas.openxmlformats.org/officeDocument/2006/relationships/image" Target="media/image16.wmf" Id="rId51" /><Relationship Type="http://schemas.openxmlformats.org/officeDocument/2006/relationships/oleObject" Target="embeddings/oleObject44.bin" Id="rId72" /><Relationship Type="http://schemas.openxmlformats.org/officeDocument/2006/relationships/oleObject" Target="embeddings/oleObject54.bin" Id="rId93" /><Relationship Type="http://schemas.openxmlformats.org/officeDocument/2006/relationships/oleObject" Target="embeddings/oleObject58.bin" Id="rId98" /><Relationship Type="http://schemas.openxmlformats.org/officeDocument/2006/relationships/oleObject" Target="embeddings/oleObject79.bin" Id="rId121" /><Relationship Type="http://schemas.openxmlformats.org/officeDocument/2006/relationships/oleObject" Target="embeddings/oleObject89.bin" Id="rId142" /><Relationship Type="http://schemas.microsoft.com/office/2007/relationships/stylesWithEffects" Target="stylesWithEffects.xml" Id="rId3" /><Relationship Type="http://schemas.openxmlformats.org/officeDocument/2006/relationships/oleObject" Target="embeddings/oleObject12.bin" Id="rId25" /><Relationship Type="http://schemas.openxmlformats.org/officeDocument/2006/relationships/oleObject" Target="embeddings/oleObject28.bin" Id="rId46" /><Relationship Type="http://schemas.openxmlformats.org/officeDocument/2006/relationships/oleObject" Target="embeddings/oleObject41.bin" Id="rId67" /><Relationship Type="http://schemas.openxmlformats.org/officeDocument/2006/relationships/oleObject" Target="embeddings/oleObject74.bin" Id="rId116" /><Relationship Type="http://schemas.openxmlformats.org/officeDocument/2006/relationships/oleObject" Target="embeddings/oleObject87.bin" Id="rId137" /><Relationship Type="http://schemas.openxmlformats.org/officeDocument/2006/relationships/oleObject" Target="embeddings/oleObject9.bin" Id="rId20" /><Relationship Type="http://schemas.openxmlformats.org/officeDocument/2006/relationships/image" Target="media/image12.wmf" Id="rId41" /><Relationship Type="http://schemas.openxmlformats.org/officeDocument/2006/relationships/image" Target="media/image19.wmf" Id="rId62" /><Relationship Type="http://schemas.openxmlformats.org/officeDocument/2006/relationships/oleObject" Target="embeddings/oleObject49.bin" Id="rId83" /><Relationship Type="http://schemas.openxmlformats.org/officeDocument/2006/relationships/image" Target="media/image32.wmf" Id="rId88" /><Relationship Type="http://schemas.openxmlformats.org/officeDocument/2006/relationships/oleObject" Target="embeddings/oleObject69.bin" Id="rId111" /><Relationship Type="http://schemas.openxmlformats.org/officeDocument/2006/relationships/image" Target="media/image43.wmf" Id="rId132" /><Relationship Type="http://schemas.openxmlformats.org/officeDocument/2006/relationships/customXml" Target="../customXml/item2.xml" Id="rId153" /><Relationship Type="http://schemas.openxmlformats.org/officeDocument/2006/relationships/oleObject" Target="embeddings/oleObject5.bin" Id="rId15" /><Relationship Type="http://schemas.openxmlformats.org/officeDocument/2006/relationships/oleObject" Target="embeddings/oleObject20.bin" Id="rId36" /><Relationship Type="http://schemas.openxmlformats.org/officeDocument/2006/relationships/oleObject" Target="embeddings/oleObject34.bin" Id="rId57" /><Relationship Type="http://schemas.openxmlformats.org/officeDocument/2006/relationships/oleObject" Target="embeddings/oleObject64.bin" Id="rId106" /><Relationship Type="http://schemas.openxmlformats.org/officeDocument/2006/relationships/oleObject" Target="embeddings/oleObject82.bin" Id="rId127" /><Relationship Type="http://schemas.openxmlformats.org/officeDocument/2006/relationships/image" Target="media/image3.wmf" Id="rId10" /><Relationship Type="http://schemas.openxmlformats.org/officeDocument/2006/relationships/oleObject" Target="embeddings/oleObject16.bin" Id="rId31" /><Relationship Type="http://schemas.openxmlformats.org/officeDocument/2006/relationships/oleObject" Target="embeddings/oleObject31.bin" Id="rId52" /><Relationship Type="http://schemas.openxmlformats.org/officeDocument/2006/relationships/oleObject" Target="embeddings/oleObject46.bin" Id="rId78" /><Relationship Type="http://schemas.openxmlformats.org/officeDocument/2006/relationships/image" Target="media/image35.wmf" Id="rId94" /><Relationship Type="http://schemas.openxmlformats.org/officeDocument/2006/relationships/oleObject" Target="embeddings/oleObject59.bin" Id="rId99" /><Relationship Type="http://schemas.openxmlformats.org/officeDocument/2006/relationships/oleObject" Target="embeddings/oleObject60.bin" Id="rId101" /><Relationship Type="http://schemas.openxmlformats.org/officeDocument/2006/relationships/image" Target="media/image38.wmf" Id="rId122" /><Relationship Type="http://schemas.openxmlformats.org/officeDocument/2006/relationships/image" Target="media/image49.wmf" Id="rId143" /><Relationship Type="http://schemas.openxmlformats.org/officeDocument/2006/relationships/oleObject" Target="embeddings/oleObject93.bin" Id="rId148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Relationship Type="http://schemas.openxmlformats.org/officeDocument/2006/relationships/oleObject" Target="embeddings/oleObject13.bin" Id="rId26" /><Relationship Type="http://schemas.openxmlformats.org/officeDocument/2006/relationships/image" Target="media/image14.wmf" Id="rId47" /><Relationship Type="http://schemas.openxmlformats.org/officeDocument/2006/relationships/image" Target="media/image22.wmf" Id="rId68" /><Relationship Type="http://schemas.openxmlformats.org/officeDocument/2006/relationships/oleObject" Target="embeddings/oleObject52.bin" Id="rId89" /><Relationship Type="http://schemas.openxmlformats.org/officeDocument/2006/relationships/oleObject" Target="embeddings/oleObject70.bin" Id="rId112" /><Relationship Type="http://schemas.openxmlformats.org/officeDocument/2006/relationships/oleObject" Target="embeddings/oleObject85.bin" Id="rId133" /><Relationship Type="http://schemas.openxmlformats.org/officeDocument/2006/relationships/customXml" Target="../customXml/item3.xml" Id="rId154" /><Relationship Type="http://schemas.openxmlformats.org/officeDocument/2006/relationships/oleObject" Target="embeddings/oleObject6.bin" Id="rId16" /><Relationship Type="http://schemas.openxmlformats.org/officeDocument/2006/relationships/oleObject" Target="embeddings/oleObject21.bin" Id="rId37" /><Relationship Type="http://schemas.openxmlformats.org/officeDocument/2006/relationships/oleObject" Target="embeddings/oleObject35.bin" Id="rId58" /><Relationship Type="http://schemas.openxmlformats.org/officeDocument/2006/relationships/oleObject" Target="embeddings/oleObject47.bin" Id="rId79" /><Relationship Type="http://schemas.openxmlformats.org/officeDocument/2006/relationships/oleObject" Target="embeddings/oleObject61.bin" Id="rId102" /><Relationship Type="http://schemas.openxmlformats.org/officeDocument/2006/relationships/oleObject" Target="embeddings/oleObject80.bin" Id="rId123" /><Relationship Type="http://schemas.openxmlformats.org/officeDocument/2006/relationships/oleObject" Target="embeddings/oleObject90.bin" Id="rId144" /><Relationship Type="http://schemas.openxmlformats.org/officeDocument/2006/relationships/image" Target="media/image33.wmf" Id="rId90" /><Relationship Type="http://schemas.openxmlformats.org/officeDocument/2006/relationships/image" Target="/media/image5.jpg" Id="R7556990b8e2e4869" /><Relationship Type="http://schemas.openxmlformats.org/officeDocument/2006/relationships/image" Target="/media/image6.jpg" Id="Rcb108499e2b643c4" /><Relationship Type="http://schemas.openxmlformats.org/officeDocument/2006/relationships/image" Target="/media/image7.jpg" Id="R61eb1b19c17a458d" /><Relationship Type="http://schemas.openxmlformats.org/officeDocument/2006/relationships/image" Target="/media/image8.jpg" Id="R028b2225bba84fac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творення нового документа." ma:contentTypeScope="" ma:versionID="75ede83624218790ca1e31409a46534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34363a031e035bf622f11bc5a10c1d7b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0EF02AD-1C66-4346-A654-B13EC888640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E51B37C-307E-42F4-A998-66E35C4B62EF}"/>
</file>

<file path=customXml/itemProps3.xml><?xml version="1.0" encoding="utf-8"?>
<ds:datastoreItem xmlns:ds="http://schemas.openxmlformats.org/officeDocument/2006/customXml" ds:itemID="{D0E475BE-9E8D-42C6-9E59-D913B1992C3E}"/>
</file>

<file path=customXml/itemProps4.xml><?xml version="1.0" encoding="utf-8"?>
<ds:datastoreItem xmlns:ds="http://schemas.openxmlformats.org/officeDocument/2006/customXml" ds:itemID="{CA8E1EC1-31B7-4680-861E-A696D118837F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SPecialiST RePack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Інна Лемешко</cp:lastModifiedBy>
  <cp:revision>28</cp:revision>
  <dcterms:created xsi:type="dcterms:W3CDTF">2021-04-15T04:21:00Z</dcterms:created>
  <dcterms:modified xsi:type="dcterms:W3CDTF">2021-04-22T08:1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